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32" w:type="dxa"/>
        <w:jc w:val="center"/>
        <w:tblLayout w:type="fixed"/>
        <w:tblLook w:val="04A0" w:firstRow="1" w:lastRow="0" w:firstColumn="1" w:lastColumn="0" w:noHBand="0" w:noVBand="1"/>
      </w:tblPr>
      <w:tblGrid>
        <w:gridCol w:w="4031"/>
        <w:gridCol w:w="6601"/>
      </w:tblGrid>
      <w:tr w:rsidR="00EB483F" w:rsidRPr="00801F57" w14:paraId="4B39570A" w14:textId="77777777" w:rsidTr="0032177C">
        <w:trPr>
          <w:trHeight w:val="473"/>
          <w:jc w:val="center"/>
        </w:trPr>
        <w:tc>
          <w:tcPr>
            <w:tcW w:w="4031" w:type="dxa"/>
            <w:hideMark/>
          </w:tcPr>
          <w:p w14:paraId="338E4801" w14:textId="77777777" w:rsidR="00EB483F" w:rsidRPr="00801F57" w:rsidRDefault="00EB483F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SimSun" w:hAnsi="Times New Roman" w:cs="Times New Roman"/>
                <w:b/>
                <w:color w:val="0000CC"/>
                <w:sz w:val="24"/>
                <w:szCs w:val="24"/>
                <w:lang w:val="vi-VN" w:eastAsia="zh-CN"/>
              </w:rPr>
            </w:pPr>
            <w:r w:rsidRPr="00801F57">
              <w:rPr>
                <w:rFonts w:ascii="Times New Roman" w:hAnsi="Times New Roman" w:cs="Times New Roman"/>
                <w:b/>
                <w:noProof/>
                <w:color w:val="0000CC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EE5C696" wp14:editId="300061BA">
                      <wp:simplePos x="0" y="0"/>
                      <wp:positionH relativeFrom="column">
                        <wp:posOffset>273685</wp:posOffset>
                      </wp:positionH>
                      <wp:positionV relativeFrom="paragraph">
                        <wp:posOffset>191240</wp:posOffset>
                      </wp:positionV>
                      <wp:extent cx="1884680" cy="0"/>
                      <wp:effectExtent l="0" t="0" r="20320" b="19050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846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7F7F7F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49DE4D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" o:spid="_x0000_s1026" type="#_x0000_t32" style="position:absolute;margin-left:21.55pt;margin-top:15.05pt;width:148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" strokeweight="1pt">
                      <v:shadow color="#7f7f7f" opacity=".5" offset="1pt"/>
                    </v:shape>
                  </w:pict>
                </mc:Fallback>
              </mc:AlternateContent>
            </w:r>
            <w:r w:rsidRPr="00801F57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BỘ GIÁO DỤC VÀ ĐÀO TẠO</w:t>
            </w:r>
          </w:p>
          <w:p w14:paraId="746D2D38" w14:textId="77777777" w:rsidR="00EB483F" w:rsidRPr="00801F57" w:rsidRDefault="00EB483F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801F57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ĐỀ CHÍNH THỨC</w:t>
            </w:r>
          </w:p>
          <w:p w14:paraId="1B6CBBE6" w14:textId="77777777" w:rsidR="00EB483F" w:rsidRPr="00801F57" w:rsidRDefault="00EB483F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SimSun" w:hAnsi="Times New Roman" w:cs="Times New Roman"/>
                <w:i/>
                <w:color w:val="0000CC"/>
                <w:sz w:val="24"/>
                <w:szCs w:val="24"/>
                <w:lang w:eastAsia="zh-CN"/>
              </w:rPr>
            </w:pPr>
            <w:r w:rsidRPr="00801F57">
              <w:rPr>
                <w:rFonts w:ascii="Times New Roman" w:eastAsia="SimSun" w:hAnsi="Times New Roman" w:cs="Times New Roman"/>
                <w:i/>
                <w:color w:val="0000CC"/>
                <w:sz w:val="24"/>
                <w:szCs w:val="24"/>
                <w:lang w:eastAsia="zh-CN"/>
              </w:rPr>
              <w:t>(Đề có 4 trang)</w:t>
            </w:r>
          </w:p>
        </w:tc>
        <w:tc>
          <w:tcPr>
            <w:tcW w:w="6601" w:type="dxa"/>
            <w:hideMark/>
          </w:tcPr>
          <w:p w14:paraId="35713874" w14:textId="77777777" w:rsidR="00EB483F" w:rsidRPr="00801F57" w:rsidRDefault="00EB483F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SimSun" w:hAnsi="Times New Roman" w:cs="Times New Roman"/>
                <w:b/>
                <w:color w:val="0000CC"/>
                <w:sz w:val="24"/>
                <w:szCs w:val="24"/>
                <w:lang w:eastAsia="zh-CN"/>
              </w:rPr>
            </w:pPr>
            <w:r w:rsidRPr="00801F57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 xml:space="preserve">KỲ THI TỐT NGHIỆP </w:t>
            </w:r>
            <w:r w:rsidR="0032177C" w:rsidRPr="00801F57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 xml:space="preserve">THPT </w:t>
            </w:r>
            <w:r w:rsidRPr="00801F57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NĂM 202</w:t>
            </w:r>
            <w:r w:rsidR="0032177C" w:rsidRPr="00801F57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2</w:t>
            </w:r>
          </w:p>
          <w:p w14:paraId="538F8212" w14:textId="77777777" w:rsidR="00EB483F" w:rsidRPr="00801F57" w:rsidRDefault="00EB483F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801F57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Bài thi: KHOA HỌC TỰ NHIÊN</w:t>
            </w:r>
          </w:p>
          <w:p w14:paraId="437DD4C4" w14:textId="77777777" w:rsidR="00EB483F" w:rsidRPr="00801F57" w:rsidRDefault="00EB483F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801F57"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  <w:t>Môn thi thành phần: HÓA HỌC</w:t>
            </w:r>
          </w:p>
          <w:p w14:paraId="4D583014" w14:textId="77777777" w:rsidR="00EB483F" w:rsidRPr="00801F57" w:rsidRDefault="00EB483F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b/>
                <w:color w:val="0000CC"/>
                <w:sz w:val="24"/>
                <w:szCs w:val="24"/>
              </w:rPr>
            </w:pPr>
            <w:r w:rsidRPr="00801F57">
              <w:rPr>
                <w:rFonts w:ascii="Times New Roman" w:hAnsi="Times New Roman" w:cs="Times New Roman"/>
                <w:i/>
                <w:color w:val="0000CC"/>
                <w:sz w:val="24"/>
                <w:szCs w:val="24"/>
              </w:rPr>
              <w:t>Thời gian làm bài: 50 phút không kể thời gian phát đề</w:t>
            </w:r>
          </w:p>
        </w:tc>
      </w:tr>
    </w:tbl>
    <w:p w14:paraId="71CD0A6C" w14:textId="77777777" w:rsidR="00801F57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</w:p>
    <w:p w14:paraId="6215D1BC" w14:textId="77777777" w:rsidR="00EB483F" w:rsidRPr="00801F57" w:rsidRDefault="0032177C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2060"/>
          <w:sz w:val="24"/>
          <w:szCs w:val="24"/>
          <w:lang w:val="vi-VN"/>
        </w:rPr>
      </w:pPr>
      <w:r w:rsidRPr="00801F57">
        <w:rPr>
          <w:rFonts w:ascii="Times New Roman" w:hAnsi="Times New Roman" w:cs="Times New Roman"/>
          <w:b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9B1F25E" wp14:editId="5AABB2CC">
                <wp:simplePos x="0" y="0"/>
                <wp:positionH relativeFrom="column">
                  <wp:posOffset>3463290</wp:posOffset>
                </wp:positionH>
                <wp:positionV relativeFrom="paragraph">
                  <wp:posOffset>67945</wp:posOffset>
                </wp:positionV>
                <wp:extent cx="2537460" cy="635"/>
                <wp:effectExtent l="0" t="0" r="34290" b="37465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37460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rgbClr val="7F7F7F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084101" id="Straight Arrow Connector 2" o:spid="_x0000_s1026" type="#_x0000_t32" style="position:absolute;margin-left:272.7pt;margin-top:5.35pt;width:199.8pt;height: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" strokeweight="1pt">
                <v:shadow color="#7f7f7f" opacity=".5" offset="1pt"/>
              </v:shape>
            </w:pict>
          </mc:Fallback>
        </mc:AlternateContent>
      </w:r>
    </w:p>
    <w:p w14:paraId="7A1C06EA" w14:textId="77777777" w:rsidR="00EB483F" w:rsidRPr="00801F57" w:rsidRDefault="0032177C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01F57">
        <w:rPr>
          <w:rFonts w:ascii="Times New Roman" w:hAnsi="Times New Roman" w:cs="Times New Roman"/>
          <w:noProof/>
          <w:color w:val="0020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7F73439" wp14:editId="319B28B4">
                <wp:simplePos x="0" y="0"/>
                <wp:positionH relativeFrom="column">
                  <wp:posOffset>4150360</wp:posOffset>
                </wp:positionH>
                <wp:positionV relativeFrom="paragraph">
                  <wp:posOffset>44450</wp:posOffset>
                </wp:positionV>
                <wp:extent cx="1104900" cy="292100"/>
                <wp:effectExtent l="0" t="0" r="19050" b="1270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900" cy="292100"/>
                        </a:xfrm>
                        <a:prstGeom prst="rect">
                          <a:avLst/>
                        </a:prstGeom>
                        <a:noFill/>
                        <a:ln w="15875">
                          <a:solidFill>
                            <a:srgbClr val="0000CC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BBD5F0"/>
                                  </a:gs>
                                  <a:gs pos="100000">
                                    <a:srgbClr val="9CBEE0"/>
                                  </a:gs>
                                </a:gsLst>
                                <a:lin ang="5400000"/>
                              </a:gradFill>
                            </a14:hiddenFill>
                          </a:ext>
                        </a:extLst>
                      </wps:spPr>
                      <wps:txbx>
                        <w:txbxContent>
                          <w:p w14:paraId="7D0954B9" w14:textId="77777777" w:rsidR="00A2407F" w:rsidRPr="0032177C" w:rsidRDefault="00A2407F" w:rsidP="00EB483F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32177C"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4"/>
                                <w:szCs w:val="24"/>
                              </w:rPr>
                              <w:t>Mã đề thi 20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9267E48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326.8pt;margin-top:3.5pt;width:87pt;height:2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" filled="f" fillcolor="#bbd5f0" strokecolor="#00c" strokeweight="1.25pt">
                <v:fill color2="#9cbee0" focus="100%" type="gradient">
                  <o:fill v:ext="view" type="gradientUnscaled"/>
                </v:fill>
                <v:textbox>
                  <w:txbxContent>
                    <w:p w:rsidR="00A2407F" w:rsidRPr="0032177C" w:rsidRDefault="00A2407F" w:rsidP="00EB483F">
                      <w:pPr>
                        <w:rPr>
                          <w:rFonts w:ascii="Times New Roman" w:hAnsi="Times New Roman" w:cs="Times New Roman"/>
                          <w:b/>
                          <w:color w:val="FF0000"/>
                          <w:sz w:val="24"/>
                          <w:szCs w:val="24"/>
                        </w:rPr>
                      </w:pPr>
                      <w:r w:rsidRPr="0032177C">
                        <w:rPr>
                          <w:rFonts w:ascii="Times New Roman" w:hAnsi="Times New Roman" w:cs="Times New Roman"/>
                          <w:b/>
                          <w:color w:val="FF0000"/>
                          <w:sz w:val="24"/>
                          <w:szCs w:val="24"/>
                        </w:rPr>
                        <w:t>Mã đề thi 20</w:t>
                      </w:r>
                      <w:r>
                        <w:rPr>
                          <w:rFonts w:ascii="Times New Roman" w:hAnsi="Times New Roman" w:cs="Times New Roman"/>
                          <w:b/>
                          <w:color w:val="FF0000"/>
                          <w:sz w:val="24"/>
                          <w:szCs w:val="24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EB483F" w:rsidRPr="00801F57">
        <w:rPr>
          <w:rFonts w:ascii="Times New Roman" w:hAnsi="Times New Roman" w:cs="Times New Roman"/>
          <w:color w:val="000000"/>
          <w:sz w:val="24"/>
          <w:szCs w:val="24"/>
        </w:rPr>
        <w:t>Họ và tên thí sinh……………………………………….</w:t>
      </w:r>
    </w:p>
    <w:p w14:paraId="2042353F" w14:textId="77777777" w:rsidR="00EB483F" w:rsidRPr="00801F57" w:rsidRDefault="00EB483F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01F57">
        <w:rPr>
          <w:rFonts w:ascii="Times New Roman" w:hAnsi="Times New Roman" w:cs="Times New Roman"/>
          <w:b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8754B7F" wp14:editId="36DE1344">
                <wp:simplePos x="0" y="0"/>
                <wp:positionH relativeFrom="column">
                  <wp:posOffset>8902700</wp:posOffset>
                </wp:positionH>
                <wp:positionV relativeFrom="paragraph">
                  <wp:posOffset>277495</wp:posOffset>
                </wp:positionV>
                <wp:extent cx="1104900" cy="292100"/>
                <wp:effectExtent l="12065" t="12700" r="16510" b="9525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900" cy="292100"/>
                        </a:xfrm>
                        <a:prstGeom prst="rect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BBD5F0"/>
                                  </a:gs>
                                  <a:gs pos="100000">
                                    <a:srgbClr val="9CBEE0"/>
                                  </a:gs>
                                </a:gsLst>
                                <a:lin ang="5400000"/>
                              </a:gradFill>
                            </a14:hiddenFill>
                          </a:ext>
                        </a:extLst>
                      </wps:spPr>
                      <wps:txbx>
                        <w:txbxContent>
                          <w:p w14:paraId="3F221D6A" w14:textId="77777777" w:rsidR="00A2407F" w:rsidRPr="006F7E8B" w:rsidRDefault="00A2407F" w:rsidP="00EB483F">
                            <w:pPr>
                              <w:rPr>
                                <w:b/>
                              </w:rPr>
                            </w:pPr>
                            <w:r w:rsidRPr="006F7E8B">
                              <w:rPr>
                                <w:b/>
                              </w:rPr>
                              <w:t>Mã đề thi 2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77BB0A" id="Text Box 1" o:spid="_x0000_s1027" type="#_x0000_t202" style="position:absolute;left:0;text-align:left;margin-left:701pt;margin-top:21.85pt;width:87pt;height:2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" filled="f" fillcolor="#bbd5f0" strokeweight="1.25pt">
                <v:fill color2="#9cbee0" focus="100%" type="gradient">
                  <o:fill v:ext="view" type="gradientUnscaled"/>
                </v:fill>
                <v:textbox>
                  <w:txbxContent>
                    <w:p w:rsidR="00A2407F" w:rsidRPr="006F7E8B" w:rsidRDefault="00A2407F" w:rsidP="00EB483F">
                      <w:pPr>
                        <w:rPr>
                          <w:b/>
                        </w:rPr>
                      </w:pPr>
                      <w:r w:rsidRPr="006F7E8B">
                        <w:rPr>
                          <w:b/>
                        </w:rPr>
                        <w:t>Mã đề thi 217</w:t>
                      </w:r>
                    </w:p>
                  </w:txbxContent>
                </v:textbox>
              </v:shape>
            </w:pict>
          </mc:Fallback>
        </mc:AlternateContent>
      </w:r>
      <w:r w:rsidRPr="00801F57">
        <w:rPr>
          <w:rFonts w:ascii="Times New Roman" w:hAnsi="Times New Roman" w:cs="Times New Roman"/>
          <w:color w:val="000000"/>
          <w:sz w:val="24"/>
          <w:szCs w:val="24"/>
        </w:rPr>
        <w:t xml:space="preserve">Số báo danh: ……………………………………………. </w:t>
      </w:r>
    </w:p>
    <w:p w14:paraId="27017DA4" w14:textId="77777777" w:rsidR="003003F8" w:rsidRPr="00801F57" w:rsidRDefault="00EB483F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• Cho biết nguyên tử khối của các nguyên tố: H = 1; C = 12; N = 14; O = 16; Na = 23; Mg = 24; Al = 27; S = 32; Cl = 35,5; K = 39, Fe = 56; Cu = 64; Ba = 13</w:t>
      </w:r>
      <w:r w:rsidRPr="00801F57">
        <w:rPr>
          <w:rFonts w:ascii="Times New Roman" w:hAnsi="Times New Roman" w:cs="Times New Roman"/>
          <w:iCs/>
          <w:sz w:val="24"/>
          <w:szCs w:val="24"/>
        </w:rPr>
        <w:t>7</w:t>
      </w:r>
      <w:r w:rsidRPr="00801F57">
        <w:rPr>
          <w:rFonts w:ascii="Times New Roman" w:hAnsi="Times New Roman" w:cs="Times New Roman"/>
          <w:i/>
          <w:iCs/>
          <w:sz w:val="24"/>
          <w:szCs w:val="24"/>
        </w:rPr>
        <w:t>. </w:t>
      </w:r>
    </w:p>
    <w:p w14:paraId="7F3DC88D" w14:textId="77777777" w:rsidR="00801F57" w:rsidRPr="00801F57" w:rsidRDefault="0032177C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• Các thể tích khí đều đo ở điều kiện tiêu chuẩn, giả thiết các khí sinh ra không tan trong nước.</w:t>
      </w:r>
    </w:p>
    <w:p w14:paraId="0043D079" w14:textId="77777777" w:rsidR="00801F57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</w:p>
    <w:p w14:paraId="44A16030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0" w:name="c1q"/>
      <w:bookmarkEnd w:id="0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1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Kim loại nào sau đây có tính khử mạnh hơn kim loại Zn?</w:t>
      </w:r>
    </w:p>
    <w:p w14:paraId="7DF3EE0C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Ag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Cu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Au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Na.</w:t>
      </w:r>
    </w:p>
    <w:p w14:paraId="12003E12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" w:name="c2q"/>
      <w:bookmarkEnd w:id="1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2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Polime nào sau đây có chứa nguyên tố nitơ?</w:t>
      </w:r>
    </w:p>
    <w:p w14:paraId="2E59E7D2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Poliacrilonitrin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Polietilen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Polibuta-1,3-đien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Poli(vinyl clorua).</w:t>
      </w:r>
    </w:p>
    <w:p w14:paraId="4A1F2E5E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" w:name="c3q"/>
      <w:bookmarkEnd w:id="2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3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Chất nào sau đây có khả năng làm mềm được nước cứng vĩnh cửu?</w:t>
      </w:r>
    </w:p>
    <w:p w14:paraId="2942A624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NaCl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CaCl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Na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S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Na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C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</w:p>
    <w:p w14:paraId="7CEC6C52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" w:name="c4q"/>
      <w:bookmarkEnd w:id="3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4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Kim loại Fe tác dụng với dung dịch 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>S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01F57">
        <w:rPr>
          <w:rFonts w:ascii="Times New Roman" w:hAnsi="Times New Roman" w:cs="Times New Roman"/>
          <w:sz w:val="24"/>
          <w:szCs w:val="24"/>
        </w:rPr>
        <w:t xml:space="preserve"> loãng sinh ra khí 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 xml:space="preserve"> và muối nào sau đây?</w:t>
      </w:r>
    </w:p>
    <w:p w14:paraId="15047D4D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Fe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(S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>)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FeS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FeS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FeS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</w:p>
    <w:p w14:paraId="6847C205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4" w:name="c5q"/>
      <w:bookmarkEnd w:id="4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5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Thủy phân este nào sau đây trong dung dịch NaOH thu được natri fomat?</w:t>
      </w:r>
    </w:p>
    <w:p w14:paraId="23EB2BDC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C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COOC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C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COOC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HCOOC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C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COOC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</w:p>
    <w:p w14:paraId="0FFE5BEF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5" w:name="c6q"/>
      <w:bookmarkEnd w:id="5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6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Chất X có công thức C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01F57">
        <w:rPr>
          <w:rFonts w:ascii="Times New Roman" w:hAnsi="Times New Roman" w:cs="Times New Roman"/>
          <w:sz w:val="24"/>
          <w:szCs w:val="24"/>
        </w:rPr>
        <w:t>N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>. Tên gọi của X là</w:t>
      </w:r>
    </w:p>
    <w:p w14:paraId="2C199E77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metylamin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trimetylamin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etylamin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đimetylamin.</w:t>
      </w:r>
    </w:p>
    <w:p w14:paraId="6DE10F5F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6" w:name="c7q"/>
      <w:bookmarkEnd w:id="6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7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Kim loại nào sau đây có độ cứng lớn nhất?</w:t>
      </w:r>
    </w:p>
    <w:p w14:paraId="6E17AF0A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Ag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Au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Al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Cr.</w:t>
      </w:r>
    </w:p>
    <w:p w14:paraId="1DA2F278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7" w:name="c8q"/>
      <w:bookmarkEnd w:id="7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8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Chất nào sau đây phản ứng với dung dịch 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>S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01F57">
        <w:rPr>
          <w:rFonts w:ascii="Times New Roman" w:hAnsi="Times New Roman" w:cs="Times New Roman"/>
          <w:sz w:val="24"/>
          <w:szCs w:val="24"/>
        </w:rPr>
        <w:t xml:space="preserve"> đặc, nóng sinh ra khí S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>?</w:t>
      </w:r>
    </w:p>
    <w:p w14:paraId="0F3CA55C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Fe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FeCl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Fe(OH)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FeO.</w:t>
      </w:r>
    </w:p>
    <w:p w14:paraId="24A08401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8" w:name="c9q"/>
      <w:bookmarkEnd w:id="8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9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Chất nào sau đây là đồng phân của glucozơ?</w:t>
      </w:r>
    </w:p>
    <w:p w14:paraId="3CF4DC13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Tinh bột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Saccarozo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Fructozo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Xenlulozo.</w:t>
      </w:r>
    </w:p>
    <w:p w14:paraId="18ABAA35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9" w:name="c10q"/>
      <w:bookmarkEnd w:id="9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0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Kim loại Al tác dụng với dung dịch chất nào sau đây sinh ra AlCl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01F57">
        <w:rPr>
          <w:rFonts w:ascii="Times New Roman" w:hAnsi="Times New Roman" w:cs="Times New Roman"/>
          <w:sz w:val="24"/>
          <w:szCs w:val="24"/>
        </w:rPr>
        <w:t>?</w:t>
      </w:r>
    </w:p>
    <w:p w14:paraId="0CAD7CE9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HCl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NaCl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NaN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NaOH.</w:t>
      </w:r>
    </w:p>
    <w:p w14:paraId="769DBF52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0" w:name="c11q"/>
      <w:bookmarkEnd w:id="10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1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Nồng độ khí metan cao là một trong những nguyên nhân gây ra các vụ nổ trong hầm mỏ. Công thức của metan là</w:t>
      </w:r>
    </w:p>
    <w:p w14:paraId="1CC1B456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C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C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C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C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</w:p>
    <w:p w14:paraId="4E301159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1" w:name="c12q"/>
      <w:bookmarkEnd w:id="11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2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Số liên kết peptit trong phân tử peptit Gly-Ala-Gly là</w:t>
      </w:r>
    </w:p>
    <w:p w14:paraId="25164F76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3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1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2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4.</w:t>
      </w:r>
    </w:p>
    <w:p w14:paraId="63F32A52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2" w:name="c13q"/>
      <w:bookmarkEnd w:id="12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3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Dung dịch chất nào sau đây làm quỳ tím chuyển thành màu đỏ?</w:t>
      </w:r>
    </w:p>
    <w:p w14:paraId="02AB7E6F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NaCl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S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C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2C17D2" w:rsidRPr="00801F57">
        <w:rPr>
          <w:rFonts w:ascii="Times New Roman" w:hAnsi="Times New Roman" w:cs="Times New Roman"/>
          <w:sz w:val="24"/>
          <w:szCs w:val="24"/>
        </w:rPr>
        <w:t>OH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KOH.</w:t>
      </w:r>
    </w:p>
    <w:p w14:paraId="081E185B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3" w:name="c14q"/>
      <w:bookmarkEnd w:id="13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4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 xml:space="preserve">Kim loại nào sau đây </w:t>
      </w:r>
      <w:r w:rsidRPr="00801F57">
        <w:rPr>
          <w:rFonts w:ascii="Times New Roman" w:hAnsi="Times New Roman" w:cs="Times New Roman"/>
          <w:b/>
          <w:sz w:val="24"/>
          <w:szCs w:val="24"/>
        </w:rPr>
        <w:t>không</w:t>
      </w:r>
      <w:r w:rsidRPr="00801F57">
        <w:rPr>
          <w:rFonts w:ascii="Times New Roman" w:hAnsi="Times New Roman" w:cs="Times New Roman"/>
          <w:sz w:val="24"/>
          <w:szCs w:val="24"/>
        </w:rPr>
        <w:t xml:space="preserve"> phản ứng được với dung dịch CuS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01F57">
        <w:rPr>
          <w:rFonts w:ascii="Times New Roman" w:hAnsi="Times New Roman" w:cs="Times New Roman"/>
          <w:sz w:val="24"/>
          <w:szCs w:val="24"/>
        </w:rPr>
        <w:t>?</w:t>
      </w:r>
    </w:p>
    <w:p w14:paraId="05991F1A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Fe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Ag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Mg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Zn.</w:t>
      </w:r>
    </w:p>
    <w:p w14:paraId="5E4AC9DA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4" w:name="c15q"/>
      <w:bookmarkEnd w:id="14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5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Ở trạng thái cơ bản, số electron lớp ngoài cùng của nguyên tử kim loại kiềm là</w:t>
      </w:r>
    </w:p>
    <w:p w14:paraId="762EA196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2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1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4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3.</w:t>
      </w:r>
    </w:p>
    <w:p w14:paraId="75F9F84A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5" w:name="c16q"/>
      <w:bookmarkEnd w:id="15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6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Công thức cấu tạo thu gọn của anđehit fomic là</w:t>
      </w:r>
    </w:p>
    <w:p w14:paraId="11B73861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C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-CHO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C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=CH-CHO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HCHO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OHC-CHO.</w:t>
      </w:r>
    </w:p>
    <w:p w14:paraId="3CFAA0B4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6" w:name="c17q"/>
      <w:bookmarkEnd w:id="16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7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Chất nào sau đây là chất béo?</w:t>
      </w:r>
    </w:p>
    <w:p w14:paraId="75F3ED75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Triolein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Metyl axetat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Glixerol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Xenlulozo.</w:t>
      </w:r>
    </w:p>
    <w:p w14:paraId="29E99A11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7" w:name="c18q"/>
      <w:bookmarkEnd w:id="17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8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Kim loại nào sau đây là kim loại kiềm thổ?</w:t>
      </w:r>
    </w:p>
    <w:p w14:paraId="01C83BB2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Cu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Ca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Na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Ag.</w:t>
      </w:r>
    </w:p>
    <w:p w14:paraId="79A6D402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8" w:name="c19q"/>
      <w:bookmarkEnd w:id="18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lastRenderedPageBreak/>
        <w:t xml:space="preserve">Câu 59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Chất nào sau đây tác dụng với dung dịch NaOH sinh ra khí 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>?</w:t>
      </w:r>
    </w:p>
    <w:p w14:paraId="10204159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Al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AlCl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Al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Al(OH)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</w:p>
    <w:p w14:paraId="4077BE09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19" w:name="c20q"/>
      <w:bookmarkEnd w:id="19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0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 xml:space="preserve">Kim loại nào sau đây </w:t>
      </w:r>
      <w:r w:rsidRPr="00801F57">
        <w:rPr>
          <w:rFonts w:ascii="Times New Roman" w:hAnsi="Times New Roman" w:cs="Times New Roman"/>
          <w:b/>
          <w:sz w:val="24"/>
          <w:szCs w:val="24"/>
        </w:rPr>
        <w:t>không</w:t>
      </w:r>
      <w:r w:rsidRPr="00801F57">
        <w:rPr>
          <w:rFonts w:ascii="Times New Roman" w:hAnsi="Times New Roman" w:cs="Times New Roman"/>
          <w:sz w:val="24"/>
          <w:szCs w:val="24"/>
        </w:rPr>
        <w:t xml:space="preserve"> phản ứng được với HCl trong dung dịch?</w:t>
      </w:r>
    </w:p>
    <w:p w14:paraId="4CC23CC8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Fe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Zn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Ni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Cu.</w:t>
      </w:r>
    </w:p>
    <w:p w14:paraId="52A29282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0" w:name="c21q"/>
      <w:bookmarkEnd w:id="20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1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Thí nghiệm nào sau đây không sinh ra đơn chất?</w:t>
      </w:r>
    </w:p>
    <w:p w14:paraId="41DB5480" w14:textId="77777777" w:rsidR="00801F57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Cho CaC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vào lượng dư dung dịch HCl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Cho kim loại Zn vào dung dịch CuS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</w:p>
    <w:p w14:paraId="16459316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Cho kim loại Mg vào dung dịch HCl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Cho kim loại Cu vào dung dịch AgN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</w:p>
    <w:p w14:paraId="06286BA4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1" w:name="c22q"/>
      <w:bookmarkEnd w:id="21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2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Số este có cùng công thức phân tử C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01F57">
        <w:rPr>
          <w:rFonts w:ascii="Times New Roman" w:hAnsi="Times New Roman" w:cs="Times New Roman"/>
          <w:sz w:val="24"/>
          <w:szCs w:val="24"/>
        </w:rPr>
        <w:t>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801F57">
        <w:rPr>
          <w:rFonts w:ascii="Times New Roman" w:hAnsi="Times New Roman" w:cs="Times New Roman"/>
          <w:sz w:val="24"/>
          <w:szCs w:val="24"/>
        </w:rPr>
        <w:t>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57B63257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4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2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3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5.</w:t>
      </w:r>
    </w:p>
    <w:p w14:paraId="03B6238D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2" w:name="c23q"/>
      <w:bookmarkEnd w:id="22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3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Cho hỗn hợp gồm Fe và FeO phản ứng với lượng dư dung dịch HN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01F57">
        <w:rPr>
          <w:rFonts w:ascii="Times New Roman" w:hAnsi="Times New Roman" w:cs="Times New Roman"/>
          <w:sz w:val="24"/>
          <w:szCs w:val="24"/>
        </w:rPr>
        <w:t xml:space="preserve"> (đặc, nóng), sau phản ứng thu được dung dịch chứa muối nào sau đây?</w:t>
      </w:r>
    </w:p>
    <w:p w14:paraId="7D7E99EE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FeCl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Fe(N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)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FeCl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Fe(N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)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</w:p>
    <w:p w14:paraId="7CE44B20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3" w:name="c24q"/>
      <w:bookmarkEnd w:id="23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4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 xml:space="preserve">Phát biểu nào sau đây </w:t>
      </w:r>
      <w:r w:rsidRPr="00801F57">
        <w:rPr>
          <w:rFonts w:ascii="Times New Roman" w:hAnsi="Times New Roman" w:cs="Times New Roman"/>
          <w:b/>
          <w:sz w:val="24"/>
          <w:szCs w:val="24"/>
        </w:rPr>
        <w:t>sai</w:t>
      </w:r>
      <w:r w:rsidRPr="00801F57">
        <w:rPr>
          <w:rFonts w:ascii="Times New Roman" w:hAnsi="Times New Roman" w:cs="Times New Roman"/>
          <w:sz w:val="24"/>
          <w:szCs w:val="24"/>
        </w:rPr>
        <w:t>?</w:t>
      </w:r>
    </w:p>
    <w:p w14:paraId="5D22FAA4" w14:textId="77777777" w:rsidR="00801F57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Tơ nitron thuộc loại tơ tổng hợp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Tơ visco thuộc loại tơ thiên nhiên.</w:t>
      </w:r>
    </w:p>
    <w:p w14:paraId="21F654B3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Tơ axetat thuộc loại tơ bán tổng hợp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Tơ nilon-6,6 thuộc loại tơ tổng hợp.</w:t>
      </w:r>
    </w:p>
    <w:p w14:paraId="021C18D2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4" w:name="c25q"/>
      <w:bookmarkEnd w:id="24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5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Hòa tan hết 1,19 gam hỗn hợp gồm Al và Zn trong dung dịch 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>S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01F57">
        <w:rPr>
          <w:rFonts w:ascii="Times New Roman" w:hAnsi="Times New Roman" w:cs="Times New Roman"/>
          <w:sz w:val="24"/>
          <w:szCs w:val="24"/>
        </w:rPr>
        <w:t xml:space="preserve"> loãng, sau phản ứng thu được dung dịch chỉ chứa 5,03 gam muối sunfat trung hòa và V lít khí 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>. Giá trị của V là</w:t>
      </w:r>
    </w:p>
    <w:p w14:paraId="0AF0CFD6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0,896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1,120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0,672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0,784.</w:t>
      </w:r>
    </w:p>
    <w:p w14:paraId="53620A47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5" w:name="c26q"/>
      <w:bookmarkEnd w:id="25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6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Cho 11,2 gam kim loại Fe tác dụng hết với dung dịch CuS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01F57">
        <w:rPr>
          <w:rFonts w:ascii="Times New Roman" w:hAnsi="Times New Roman" w:cs="Times New Roman"/>
          <w:sz w:val="24"/>
          <w:szCs w:val="24"/>
        </w:rPr>
        <w:t xml:space="preserve"> dư thu được m gam Cu. Giá trị của m là</w:t>
      </w:r>
    </w:p>
    <w:p w14:paraId="733125D7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9,6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19,2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6,4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12,8.</w:t>
      </w:r>
    </w:p>
    <w:p w14:paraId="3F8594C7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6" w:name="c27q"/>
      <w:bookmarkEnd w:id="26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7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Cho 180 gam dung dịch glucozơ 1% vào lượng dư dung dịch AgN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01F57">
        <w:rPr>
          <w:rFonts w:ascii="Times New Roman" w:hAnsi="Times New Roman" w:cs="Times New Roman"/>
          <w:sz w:val="24"/>
          <w:szCs w:val="24"/>
        </w:rPr>
        <w:t xml:space="preserve"> trong N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01F57">
        <w:rPr>
          <w:rFonts w:ascii="Times New Roman" w:hAnsi="Times New Roman" w:cs="Times New Roman"/>
          <w:sz w:val="24"/>
          <w:szCs w:val="24"/>
        </w:rPr>
        <w:t>, đun nóng nhẹ đến phản ứng hoàn toàn thu được m gam Ag. Giá trị của m là</w:t>
      </w:r>
    </w:p>
    <w:p w14:paraId="02A970E3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2,40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2,16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1,08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1,20.</w:t>
      </w:r>
    </w:p>
    <w:p w14:paraId="395C58BB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7" w:name="c28q"/>
      <w:bookmarkEnd w:id="27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8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Thuỷ phân hoàn toàn m gam metyl axetat bằng dung dịch NaOH đun nóng thu được 8,2 gam muối. Giá trị của m là</w:t>
      </w:r>
    </w:p>
    <w:p w14:paraId="26C4D47B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8,8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7,4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6,0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8,2.</w:t>
      </w:r>
    </w:p>
    <w:p w14:paraId="6818354B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8" w:name="c29q"/>
      <w:bookmarkEnd w:id="28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9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Cặp chất nào sau đây đều có khả năng thủy phân trong môi trường axit, đun nóng?</w:t>
      </w:r>
    </w:p>
    <w:p w14:paraId="03C16A72" w14:textId="77777777" w:rsidR="00801F57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Saccarozơ và xenlulozơ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Glucozơ và saccarozơ.</w:t>
      </w:r>
    </w:p>
    <w:p w14:paraId="2E1D55FB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Fructozơ và tinh bột.</w:t>
      </w:r>
      <w:r w:rsidR="002C17D2"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Glucozơ và fructozơ.</w:t>
      </w:r>
    </w:p>
    <w:p w14:paraId="36784B5C" w14:textId="77777777" w:rsidR="00801F57" w:rsidRPr="00801F57" w:rsidRDefault="002C17D2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9" w:name="c30q"/>
      <w:bookmarkEnd w:id="29"/>
      <w:r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0. 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801F57">
        <w:rPr>
          <w:rFonts w:ascii="Times New Roman" w:hAnsi="Times New Roman" w:cs="Times New Roman"/>
          <w:sz w:val="24"/>
          <w:szCs w:val="24"/>
        </w:rPr>
        <w:t>Cho 0,1 mol axit glutamic tác dụng với dung dịch NaOH dư, sau phản ứng hoàn toàn thu được m gam muối. Giá trị của m là</w:t>
      </w:r>
    </w:p>
    <w:p w14:paraId="3FEFE5B5" w14:textId="77777777" w:rsidR="005D00F6" w:rsidRPr="00801F57" w:rsidRDefault="00801F57" w:rsidP="00240FCC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22,3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19,1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18,5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16,9.</w:t>
      </w:r>
    </w:p>
    <w:p w14:paraId="714C300F" w14:textId="61E6D891" w:rsidR="00801F57" w:rsidRPr="00801F57" w:rsidRDefault="006B1E98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0" w:name="c31q"/>
      <w:bookmarkEnd w:id="30"/>
      <w:r>
        <w:rPr>
          <w:rFonts w:ascii="Times New Roman" w:eastAsia="Calibri" w:hAnsi="Times New Roman" w:cs="Times New Roman"/>
          <w:b/>
          <w:color w:val="0033CC"/>
          <w:sz w:val="24"/>
          <w:szCs w:val="24"/>
        </w:rPr>
        <w:t xml:space="preserve">(Lời giải) </w:t>
      </w:r>
      <w:r w:rsidR="002C17D2"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1. </w:t>
      </w:r>
      <w:r w:rsidR="002C17D2"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C17D2" w:rsidRPr="00801F57">
        <w:rPr>
          <w:rFonts w:ascii="Times New Roman" w:hAnsi="Times New Roman" w:cs="Times New Roman"/>
          <w:sz w:val="24"/>
          <w:szCs w:val="24"/>
        </w:rPr>
        <w:t>Khi phân tích một loại chất béo (kí hiệu là X) chứa đồng thời các triglixerit và axit béo tự (không có tạp chất khác) thấy oxi chiếm 10,88% theo khối lượng. Xà phòng hóa hoàn toàn m gam X bằng dung dịch NaOH dư đun nóng, sau phản ứng thu được dung dịch chứa 82,64 gam hỗn hay các muối C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2C17D2" w:rsidRPr="00801F57">
        <w:rPr>
          <w:rFonts w:ascii="Times New Roman" w:hAnsi="Times New Roman" w:cs="Times New Roman"/>
          <w:sz w:val="24"/>
          <w:szCs w:val="24"/>
        </w:rPr>
        <w:t>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5</w:t>
      </w:r>
      <w:r w:rsidR="002C17D2" w:rsidRPr="00801F57">
        <w:rPr>
          <w:rFonts w:ascii="Times New Roman" w:hAnsi="Times New Roman" w:cs="Times New Roman"/>
          <w:sz w:val="24"/>
          <w:szCs w:val="24"/>
        </w:rPr>
        <w:t>COONa, C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2C17D2" w:rsidRPr="00801F57">
        <w:rPr>
          <w:rFonts w:ascii="Times New Roman" w:hAnsi="Times New Roman" w:cs="Times New Roman"/>
          <w:sz w:val="24"/>
          <w:szCs w:val="24"/>
        </w:rPr>
        <w:t>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3</w:t>
      </w:r>
      <w:r w:rsidR="002C17D2" w:rsidRPr="00801F57">
        <w:rPr>
          <w:rFonts w:ascii="Times New Roman" w:hAnsi="Times New Roman" w:cs="Times New Roman"/>
          <w:sz w:val="24"/>
          <w:szCs w:val="24"/>
        </w:rPr>
        <w:t>COONa, C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2C17D2" w:rsidRPr="00801F57">
        <w:rPr>
          <w:rFonts w:ascii="Times New Roman" w:hAnsi="Times New Roman" w:cs="Times New Roman"/>
          <w:sz w:val="24"/>
          <w:szCs w:val="24"/>
        </w:rPr>
        <w:t>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1</w:t>
      </w:r>
      <w:r w:rsidR="002C17D2" w:rsidRPr="00801F57">
        <w:rPr>
          <w:rFonts w:ascii="Times New Roman" w:hAnsi="Times New Roman" w:cs="Times New Roman"/>
          <w:sz w:val="24"/>
          <w:szCs w:val="24"/>
        </w:rPr>
        <w:t>COONa và 8,096 gam glixerol. Mặt khác, m gam X phản ứng tối đa với y mol 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(xúc tác Ni, t</w:t>
      </w:r>
      <w:r w:rsidR="002C17D2" w:rsidRPr="00801F5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C17D2" w:rsidRPr="00801F57">
        <w:rPr>
          <w:rFonts w:ascii="Times New Roman" w:hAnsi="Times New Roman" w:cs="Times New Roman"/>
          <w:sz w:val="24"/>
          <w:szCs w:val="24"/>
        </w:rPr>
        <w:t>). Giá trị của y là</w:t>
      </w:r>
    </w:p>
    <w:p w14:paraId="12DCB174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0,296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0,528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0,592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0,136.</w:t>
      </w:r>
    </w:p>
    <w:p w14:paraId="37906850" w14:textId="40F5D7A8" w:rsidR="002C17D2" w:rsidRPr="00801F57" w:rsidRDefault="006B1E98" w:rsidP="002C17D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31" w:name="c32q"/>
      <w:bookmarkEnd w:id="31"/>
      <w:r>
        <w:rPr>
          <w:rFonts w:ascii="Times New Roman" w:eastAsia="Calibri" w:hAnsi="Times New Roman" w:cs="Times New Roman"/>
          <w:b/>
          <w:color w:val="0033CC"/>
          <w:sz w:val="24"/>
          <w:szCs w:val="24"/>
        </w:rPr>
        <w:t xml:space="preserve">(Lời giải) </w:t>
      </w:r>
      <w:r w:rsidR="002C17D2"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2. </w:t>
      </w:r>
      <w:r w:rsidR="002C17D2"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C17D2" w:rsidRPr="00801F57">
        <w:rPr>
          <w:rFonts w:ascii="Times New Roman" w:hAnsi="Times New Roman" w:cs="Times New Roman"/>
          <w:sz w:val="24"/>
          <w:szCs w:val="24"/>
        </w:rPr>
        <w:t>Cho các thí nghiệm sau:</w:t>
      </w:r>
    </w:p>
    <w:p w14:paraId="39FE8F3E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(a) Cho dung dịch NaHS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01F57">
        <w:rPr>
          <w:rFonts w:ascii="Times New Roman" w:hAnsi="Times New Roman" w:cs="Times New Roman"/>
          <w:sz w:val="24"/>
          <w:szCs w:val="24"/>
        </w:rPr>
        <w:t xml:space="preserve"> vào dung dịch BaCl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>.</w:t>
      </w:r>
    </w:p>
    <w:p w14:paraId="75CA109E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(b) Cho dung dịch NaOH vào nước cứng tạm thời.</w:t>
      </w:r>
    </w:p>
    <w:p w14:paraId="63EC6818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(c) Cho dung dịch AlCl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01F57">
        <w:rPr>
          <w:rFonts w:ascii="Times New Roman" w:hAnsi="Times New Roman" w:cs="Times New Roman"/>
          <w:sz w:val="24"/>
          <w:szCs w:val="24"/>
        </w:rPr>
        <w:t xml:space="preserve"> dư vào dung dịch NaOH.</w:t>
      </w:r>
    </w:p>
    <w:p w14:paraId="7F6253BB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(d) Cho bột kim loại Cu vào dung dịch Fe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>(S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01F57">
        <w:rPr>
          <w:rFonts w:ascii="Times New Roman" w:hAnsi="Times New Roman" w:cs="Times New Roman"/>
          <w:sz w:val="24"/>
          <w:szCs w:val="24"/>
        </w:rPr>
        <w:t>)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01F57">
        <w:rPr>
          <w:rFonts w:ascii="Times New Roman" w:hAnsi="Times New Roman" w:cs="Times New Roman"/>
          <w:sz w:val="24"/>
          <w:szCs w:val="24"/>
        </w:rPr>
        <w:t xml:space="preserve"> dư.</w:t>
      </w:r>
    </w:p>
    <w:p w14:paraId="7A33262A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(e) Cho dung dịch (N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01F57">
        <w:rPr>
          <w:rFonts w:ascii="Times New Roman" w:hAnsi="Times New Roman" w:cs="Times New Roman"/>
          <w:sz w:val="24"/>
          <w:szCs w:val="24"/>
        </w:rPr>
        <w:t>)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>HP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01F57">
        <w:rPr>
          <w:rFonts w:ascii="Times New Roman" w:hAnsi="Times New Roman" w:cs="Times New Roman"/>
          <w:sz w:val="24"/>
          <w:szCs w:val="24"/>
        </w:rPr>
        <w:t xml:space="preserve"> vào nước vôi trong dư.</w:t>
      </w:r>
    </w:p>
    <w:p w14:paraId="174C1591" w14:textId="77777777" w:rsidR="00801F57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Sau khi các phản ứng xảy ra hoàn toàn, số thí nghiệm thu được kết tủa là</w:t>
      </w:r>
    </w:p>
    <w:p w14:paraId="5CE41C56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4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3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1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2.</w:t>
      </w:r>
    </w:p>
    <w:p w14:paraId="36200614" w14:textId="1FB72F8A" w:rsidR="002C17D2" w:rsidRPr="00801F57" w:rsidRDefault="006B1E98" w:rsidP="002C17D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32" w:name="c33q"/>
      <w:bookmarkEnd w:id="32"/>
      <w:r>
        <w:rPr>
          <w:rFonts w:ascii="Times New Roman" w:eastAsia="Calibri" w:hAnsi="Times New Roman" w:cs="Times New Roman"/>
          <w:b/>
          <w:color w:val="0033CC"/>
          <w:sz w:val="24"/>
          <w:szCs w:val="24"/>
        </w:rPr>
        <w:t xml:space="preserve">(Lời giải) </w:t>
      </w:r>
      <w:r w:rsidR="002C17D2"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3. </w:t>
      </w:r>
      <w:r w:rsidR="002C17D2"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C17D2" w:rsidRPr="00801F57">
        <w:rPr>
          <w:rFonts w:ascii="Times New Roman" w:hAnsi="Times New Roman" w:cs="Times New Roman"/>
          <w:sz w:val="24"/>
          <w:szCs w:val="24"/>
        </w:rPr>
        <w:t>Cho sơ đồ các phản ứng sau:</w:t>
      </w:r>
    </w:p>
    <w:p w14:paraId="05960A41" w14:textId="77777777" w:rsidR="00874626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(1) X + Ba(OH)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 xml:space="preserve"> </w:t>
      </w:r>
      <w:r w:rsidRPr="00801F57">
        <w:rPr>
          <w:rFonts w:ascii="Times New Roman" w:hAnsi="Times New Roman" w:cs="Times New Roman"/>
          <w:position w:val="-12"/>
          <w:sz w:val="24"/>
          <w:szCs w:val="24"/>
        </w:rPr>
        <w:object w:dxaOrig="639" w:dyaOrig="400" w14:anchorId="0095E0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7pt;height:20.15pt" o:ole="">
            <v:imagedata r:id="rId7" o:title=""/>
          </v:shape>
          <o:OLEObject Type="Embed" ProgID="Equation.DSMT4" ShapeID="_x0000_i1025" DrawAspect="Content" ObjectID="_1719298761" r:id="rId8"/>
        </w:object>
      </w:r>
      <w:r w:rsidRPr="00801F57">
        <w:rPr>
          <w:rFonts w:ascii="Times New Roman" w:hAnsi="Times New Roman" w:cs="Times New Roman"/>
          <w:sz w:val="24"/>
          <w:szCs w:val="24"/>
        </w:rPr>
        <w:t xml:space="preserve"> Y + Z</w:t>
      </w:r>
    </w:p>
    <w:p w14:paraId="6814230C" w14:textId="77777777" w:rsidR="00874626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lastRenderedPageBreak/>
        <w:t xml:space="preserve">(2) X + T </w:t>
      </w:r>
      <w:r w:rsidRPr="00801F57">
        <w:rPr>
          <w:rFonts w:ascii="Times New Roman" w:hAnsi="Times New Roman" w:cs="Times New Roman"/>
          <w:position w:val="-12"/>
          <w:sz w:val="24"/>
          <w:szCs w:val="24"/>
        </w:rPr>
        <w:object w:dxaOrig="639" w:dyaOrig="400" w14:anchorId="10C5512D">
          <v:shape id="_x0000_i1026" type="#_x0000_t75" style="width:31.7pt;height:20.15pt" o:ole="">
            <v:imagedata r:id="rId9" o:title=""/>
          </v:shape>
          <o:OLEObject Type="Embed" ProgID="Equation.DSMT4" ShapeID="_x0000_i1026" DrawAspect="Content" ObjectID="_1719298762" r:id="rId10"/>
        </w:object>
      </w:r>
      <w:r w:rsidRPr="00801F57">
        <w:rPr>
          <w:rFonts w:ascii="Times New Roman" w:hAnsi="Times New Roman" w:cs="Times New Roman"/>
          <w:sz w:val="24"/>
          <w:szCs w:val="24"/>
        </w:rPr>
        <w:t xml:space="preserve"> MgCl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 xml:space="preserve"> + Z</w:t>
      </w:r>
    </w:p>
    <w:p w14:paraId="67916F7B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(3) MgCl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 xml:space="preserve"> + Ba(OH)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 xml:space="preserve"> </w:t>
      </w:r>
      <w:r w:rsidRPr="00801F57">
        <w:rPr>
          <w:rFonts w:ascii="Times New Roman" w:hAnsi="Times New Roman" w:cs="Times New Roman"/>
          <w:position w:val="-12"/>
          <w:sz w:val="24"/>
          <w:szCs w:val="24"/>
        </w:rPr>
        <w:object w:dxaOrig="639" w:dyaOrig="400" w14:anchorId="7CC7DB60">
          <v:shape id="_x0000_i1027" type="#_x0000_t75" style="width:31.7pt;height:20.15pt" o:ole="">
            <v:imagedata r:id="rId11" o:title=""/>
          </v:shape>
          <o:OLEObject Type="Embed" ProgID="Equation.DSMT4" ShapeID="_x0000_i1027" DrawAspect="Content" ObjectID="_1719298763" r:id="rId12"/>
        </w:object>
      </w:r>
      <w:r w:rsidRPr="00801F57">
        <w:rPr>
          <w:rFonts w:ascii="Times New Roman" w:hAnsi="Times New Roman" w:cs="Times New Roman"/>
          <w:sz w:val="24"/>
          <w:szCs w:val="24"/>
        </w:rPr>
        <w:t xml:space="preserve"> Y + T</w:t>
      </w:r>
    </w:p>
    <w:p w14:paraId="516E9FA5" w14:textId="77777777" w:rsidR="00801F57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Các chất Z, T thỏa mãn sơ đồ trên lần lượt là</w:t>
      </w:r>
    </w:p>
    <w:p w14:paraId="1BEF4E3E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MgS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>, BaCl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BaS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>, BaCl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S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>, BaCl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BaS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>, MgS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>.</w:t>
      </w:r>
    </w:p>
    <w:p w14:paraId="46995712" w14:textId="691BE8A8" w:rsidR="002C17D2" w:rsidRPr="00801F57" w:rsidRDefault="006B1E98" w:rsidP="002C17D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33" w:name="c34q"/>
      <w:bookmarkEnd w:id="33"/>
      <w:r>
        <w:rPr>
          <w:rFonts w:ascii="Times New Roman" w:eastAsia="Calibri" w:hAnsi="Times New Roman" w:cs="Times New Roman"/>
          <w:b/>
          <w:color w:val="0033CC"/>
          <w:sz w:val="24"/>
          <w:szCs w:val="24"/>
        </w:rPr>
        <w:t xml:space="preserve">(Lời giải) </w:t>
      </w:r>
      <w:r w:rsidR="002C17D2"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4. </w:t>
      </w:r>
      <w:r w:rsidR="002C17D2"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C17D2" w:rsidRPr="00801F57">
        <w:rPr>
          <w:rFonts w:ascii="Times New Roman" w:hAnsi="Times New Roman" w:cs="Times New Roman"/>
          <w:sz w:val="24"/>
          <w:szCs w:val="24"/>
        </w:rPr>
        <w:t>Cho E (C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2C17D2" w:rsidRPr="00801F57">
        <w:rPr>
          <w:rFonts w:ascii="Times New Roman" w:hAnsi="Times New Roman" w:cs="Times New Roman"/>
          <w:sz w:val="24"/>
          <w:szCs w:val="24"/>
        </w:rPr>
        <w:t>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) và F (C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>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2C17D2" w:rsidRPr="00801F57">
        <w:rPr>
          <w:rFonts w:ascii="Times New Roman" w:hAnsi="Times New Roman" w:cs="Times New Roman"/>
          <w:sz w:val="24"/>
          <w:szCs w:val="24"/>
        </w:rPr>
        <w:t>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>) là hai chất hữu cơ mạch hở đều tạo từ axit cacboxylic và ancol. Từ E và F thực hiện sơ đồ các phản ứng sau:</w:t>
      </w:r>
    </w:p>
    <w:p w14:paraId="03AE3060" w14:textId="77777777" w:rsidR="00874626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 xml:space="preserve">(1) E + NaOH </w:t>
      </w:r>
      <w:r w:rsidRPr="00801F57">
        <w:rPr>
          <w:rFonts w:ascii="Times New Roman" w:hAnsi="Times New Roman" w:cs="Times New Roman"/>
          <w:position w:val="-12"/>
          <w:sz w:val="24"/>
          <w:szCs w:val="24"/>
        </w:rPr>
        <w:object w:dxaOrig="639" w:dyaOrig="400" w14:anchorId="1A37E7C7">
          <v:shape id="_x0000_i1028" type="#_x0000_t75" style="width:31.7pt;height:20.15pt" o:ole="">
            <v:imagedata r:id="rId13" o:title=""/>
          </v:shape>
          <o:OLEObject Type="Embed" ProgID="Equation.DSMT4" ShapeID="_x0000_i1028" DrawAspect="Content" ObjectID="_1719298764" r:id="rId14"/>
        </w:object>
      </w:r>
      <w:r w:rsidRPr="00801F57">
        <w:rPr>
          <w:rFonts w:ascii="Times New Roman" w:hAnsi="Times New Roman" w:cs="Times New Roman"/>
          <w:sz w:val="24"/>
          <w:szCs w:val="24"/>
        </w:rPr>
        <w:t xml:space="preserve"> X + Y</w:t>
      </w:r>
    </w:p>
    <w:p w14:paraId="4C827664" w14:textId="77777777" w:rsidR="00874626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 xml:space="preserve">(2) F + NaOH </w:t>
      </w:r>
      <w:r w:rsidRPr="00801F57">
        <w:rPr>
          <w:rFonts w:ascii="Times New Roman" w:hAnsi="Times New Roman" w:cs="Times New Roman"/>
          <w:position w:val="-12"/>
          <w:sz w:val="24"/>
          <w:szCs w:val="24"/>
        </w:rPr>
        <w:object w:dxaOrig="639" w:dyaOrig="400" w14:anchorId="6DC37CC1">
          <v:shape id="_x0000_i1029" type="#_x0000_t75" style="width:31.7pt;height:20.15pt" o:ole="">
            <v:imagedata r:id="rId15" o:title=""/>
          </v:shape>
          <o:OLEObject Type="Embed" ProgID="Equation.DSMT4" ShapeID="_x0000_i1029" DrawAspect="Content" ObjectID="_1719298765" r:id="rId16"/>
        </w:object>
      </w:r>
      <w:r w:rsidRPr="00801F57">
        <w:rPr>
          <w:rFonts w:ascii="Times New Roman" w:hAnsi="Times New Roman" w:cs="Times New Roman"/>
          <w:sz w:val="24"/>
          <w:szCs w:val="24"/>
        </w:rPr>
        <w:t xml:space="preserve"> X + Y</w:t>
      </w:r>
    </w:p>
    <w:p w14:paraId="4404B7EA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 xml:space="preserve">(3) X + HCl </w:t>
      </w:r>
      <w:r w:rsidRPr="00801F57">
        <w:rPr>
          <w:rFonts w:ascii="Times New Roman" w:hAnsi="Times New Roman" w:cs="Times New Roman"/>
          <w:position w:val="-12"/>
          <w:sz w:val="24"/>
          <w:szCs w:val="24"/>
        </w:rPr>
        <w:object w:dxaOrig="639" w:dyaOrig="400" w14:anchorId="7F95F28B">
          <v:shape id="_x0000_i1030" type="#_x0000_t75" style="width:31.7pt;height:20.15pt" o:ole="">
            <v:imagedata r:id="rId17" o:title=""/>
          </v:shape>
          <o:OLEObject Type="Embed" ProgID="Equation.DSMT4" ShapeID="_x0000_i1030" DrawAspect="Content" ObjectID="_1719298766" r:id="rId18"/>
        </w:object>
      </w:r>
      <w:r w:rsidRPr="00801F57">
        <w:rPr>
          <w:rFonts w:ascii="Times New Roman" w:hAnsi="Times New Roman" w:cs="Times New Roman"/>
          <w:sz w:val="24"/>
          <w:szCs w:val="24"/>
        </w:rPr>
        <w:t>Z + NaCl</w:t>
      </w:r>
    </w:p>
    <w:p w14:paraId="041060D5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Biết X, Y, Z là các chất hữu cơ, trong đó phân tử Y không có nhóm -C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01F57">
        <w:rPr>
          <w:rFonts w:ascii="Times New Roman" w:hAnsi="Times New Roman" w:cs="Times New Roman"/>
          <w:sz w:val="24"/>
          <w:szCs w:val="24"/>
        </w:rPr>
        <w:t>. Cho các phát biểu sau:</w:t>
      </w:r>
    </w:p>
    <w:p w14:paraId="035F702C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(a) Phân tử chất E có một liên kết π.</w:t>
      </w:r>
    </w:p>
    <w:p w14:paraId="7F5F0293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(b) Chất Y có thể được tạo ra trực tiếp từ etilen.</w:t>
      </w:r>
    </w:p>
    <w:p w14:paraId="7AF2C340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(c) Chất F có khả năng tham gia phản ứng tráng bạc.</w:t>
      </w:r>
    </w:p>
    <w:p w14:paraId="4E396636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(d) Chất Z có số nguyên tử oxi bằng số nguyên tử hiđro.</w:t>
      </w:r>
    </w:p>
    <w:p w14:paraId="0B12F81E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(e) Đốt cháy hoàn toàn chất X bằng 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 xml:space="preserve"> dư thu được Na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>C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01F57">
        <w:rPr>
          <w:rFonts w:ascii="Times New Roman" w:hAnsi="Times New Roman" w:cs="Times New Roman"/>
          <w:sz w:val="24"/>
          <w:szCs w:val="24"/>
        </w:rPr>
        <w:t>, C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 xml:space="preserve"> và 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>O.</w:t>
      </w:r>
    </w:p>
    <w:p w14:paraId="71C549D9" w14:textId="77777777" w:rsidR="00801F57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Số phát biểu đúng là</w:t>
      </w:r>
    </w:p>
    <w:p w14:paraId="38AEF774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2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4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3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5.</w:t>
      </w:r>
    </w:p>
    <w:p w14:paraId="2B57ED17" w14:textId="04C83718" w:rsidR="002C17D2" w:rsidRPr="00801F57" w:rsidRDefault="006B1E98" w:rsidP="002C17D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34" w:name="c35q"/>
      <w:bookmarkEnd w:id="34"/>
      <w:r>
        <w:rPr>
          <w:rFonts w:ascii="Times New Roman" w:eastAsia="Calibri" w:hAnsi="Times New Roman" w:cs="Times New Roman"/>
          <w:b/>
          <w:color w:val="0033CC"/>
          <w:sz w:val="24"/>
          <w:szCs w:val="24"/>
        </w:rPr>
        <w:t xml:space="preserve">(Lời giải) </w:t>
      </w:r>
      <w:r w:rsidR="002C17D2"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5. </w:t>
      </w:r>
      <w:r w:rsidR="002C17D2"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C17D2" w:rsidRPr="00801F57">
        <w:rPr>
          <w:rFonts w:ascii="Times New Roman" w:hAnsi="Times New Roman" w:cs="Times New Roman"/>
          <w:sz w:val="24"/>
          <w:szCs w:val="24"/>
        </w:rPr>
        <w:t>Cho X là axit cacboxylic đơn chức, mạch hở, Y là ancol no, đa chức, mạch hở. Đun hỗn hợp gồm 3 mol X, 1 mol Y với xúc tác 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S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đặc (giả sử chỉ xảy ra phản ứng este hóa giữa X và Y) thu được 2,5 mol hỗn hợp E gồm X, Y và các sản phẩm hữu cơ (trong đó có chất Z chỉ chứa nhóm chức este). Tiến hành các thí nghiệm sau:</w:t>
      </w:r>
    </w:p>
    <w:p w14:paraId="672F5DED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Cs/>
          <w:sz w:val="24"/>
          <w:szCs w:val="24"/>
        </w:rPr>
        <w:t>Thí nghiệm 1:</w:t>
      </w:r>
      <w:r w:rsidRPr="00801F57">
        <w:rPr>
          <w:rFonts w:ascii="Times New Roman" w:hAnsi="Times New Roman" w:cs="Times New Roman"/>
          <w:sz w:val="24"/>
          <w:szCs w:val="24"/>
        </w:rPr>
        <w:t xml:space="preserve"> Cho 0,5 mol E tác dụng với Na dư, sau phản ứng hoàn toàn thu được 0,3 mol khí 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>.</w:t>
      </w:r>
    </w:p>
    <w:p w14:paraId="1F332D62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Cs/>
          <w:sz w:val="24"/>
          <w:szCs w:val="24"/>
        </w:rPr>
        <w:t>Thí nghiệm 2:</w:t>
      </w:r>
      <w:r w:rsidRPr="00801F57">
        <w:rPr>
          <w:rFonts w:ascii="Times New Roman" w:hAnsi="Times New Roman" w:cs="Times New Roman"/>
          <w:sz w:val="24"/>
          <w:szCs w:val="24"/>
        </w:rPr>
        <w:t xml:space="preserve"> Cho 0,5 mol E vào dung dịch brom dư thì có tối đa 1,2 mol Br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 xml:space="preserve"> tham gia phản ứng cộng.</w:t>
      </w:r>
    </w:p>
    <w:p w14:paraId="0960CBBE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Cs/>
          <w:sz w:val="24"/>
          <w:szCs w:val="24"/>
        </w:rPr>
        <w:t>Thí nghiệm 3:</w:t>
      </w:r>
      <w:r w:rsidRPr="00801F57">
        <w:rPr>
          <w:rFonts w:ascii="Times New Roman" w:hAnsi="Times New Roman" w:cs="Times New Roman"/>
          <w:sz w:val="24"/>
          <w:szCs w:val="24"/>
        </w:rPr>
        <w:t xml:space="preserve"> Đốt cháy hoàn toàn 0,5 mol E cần vừa đủ 2,2 mol khí 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 xml:space="preserve"> thu được C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 xml:space="preserve"> và 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>O.</w:t>
      </w:r>
    </w:p>
    <w:p w14:paraId="6174E1E8" w14:textId="77777777" w:rsidR="00801F57" w:rsidRPr="00801F57" w:rsidRDefault="002C17D2" w:rsidP="00874626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Biết có 10% axit X ban đầu đã chuyển thành Z. Phần trăm khối lượng của Z trong E là</w:t>
      </w:r>
    </w:p>
    <w:p w14:paraId="5C0B6FB9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10,55%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7,06%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7,13%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9,02%.</w:t>
      </w:r>
    </w:p>
    <w:p w14:paraId="3DCA025F" w14:textId="1643872F" w:rsidR="00801F57" w:rsidRPr="00801F57" w:rsidRDefault="006B1E98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5" w:name="c36q"/>
      <w:bookmarkEnd w:id="35"/>
      <w:r>
        <w:rPr>
          <w:rFonts w:ascii="Times New Roman" w:eastAsia="Calibri" w:hAnsi="Times New Roman" w:cs="Times New Roman"/>
          <w:b/>
          <w:color w:val="0033CC"/>
          <w:sz w:val="24"/>
          <w:szCs w:val="24"/>
        </w:rPr>
        <w:t xml:space="preserve">(Lời giải) </w:t>
      </w:r>
      <w:r w:rsidR="002C17D2"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6. </w:t>
      </w:r>
      <w:r w:rsidR="002C17D2"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C17D2" w:rsidRPr="00801F57">
        <w:rPr>
          <w:rFonts w:ascii="Times New Roman" w:hAnsi="Times New Roman" w:cs="Times New Roman"/>
          <w:sz w:val="24"/>
          <w:szCs w:val="24"/>
        </w:rPr>
        <w:t>Hỗn hợp E gồm Fe, Fe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>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>, Fe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và FeS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. Nung 19,36 gam E trong bình kín chứa 0,245 mol 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thu được chất rắn X (chỉ gồm Fe và các oxit) và 0,15 mol khí S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. Hòa tan hết X trong dung dịch HCl nồng độ 5,84% thu được 1,68 lít khí 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D5C71" w:rsidRPr="00801F57">
        <w:rPr>
          <w:rFonts w:ascii="Times New Roman" w:hAnsi="Times New Roman" w:cs="Times New Roman"/>
          <w:sz w:val="24"/>
          <w:szCs w:val="24"/>
        </w:rPr>
        <w:t xml:space="preserve"> (đktc)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và dung dịch Y chỉ chứa muối. Cho tiếp dung dịch AgN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dư vào Y thu được 102,3 gam kết tủa gồm Ag và AgCl. Biết các phản ứng xảy ra hoàn toàn. Nồng độ phần trăm của muối FeCl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trong Y gần nhất với giá trị nào sau đây?</w:t>
      </w:r>
    </w:p>
    <w:p w14:paraId="09C9BB26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3,82%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3,54%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4,14%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4,85%.</w:t>
      </w:r>
    </w:p>
    <w:p w14:paraId="1B1D62F8" w14:textId="60749068" w:rsidR="00801F57" w:rsidRPr="00801F57" w:rsidRDefault="006B1E98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6" w:name="c37q"/>
      <w:bookmarkEnd w:id="36"/>
      <w:r>
        <w:rPr>
          <w:rFonts w:ascii="Times New Roman" w:eastAsia="Calibri" w:hAnsi="Times New Roman" w:cs="Times New Roman"/>
          <w:b/>
          <w:color w:val="0033CC"/>
          <w:sz w:val="24"/>
          <w:szCs w:val="24"/>
        </w:rPr>
        <w:t xml:space="preserve">(Lời giải) </w:t>
      </w:r>
      <w:r w:rsidR="002C17D2"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7. </w:t>
      </w:r>
      <w:r w:rsidR="002C17D2"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C17D2" w:rsidRPr="00801F57">
        <w:rPr>
          <w:rFonts w:ascii="Times New Roman" w:hAnsi="Times New Roman" w:cs="Times New Roman"/>
          <w:sz w:val="24"/>
          <w:szCs w:val="24"/>
        </w:rPr>
        <w:t>Dẫn 0,15 mol hỗn hợp gồm khí C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và hơi nước qua cacbon nung đỏ thu được 0,2</w:t>
      </w:r>
      <w:r w:rsidR="00A2407F" w:rsidRPr="00801F57">
        <w:rPr>
          <w:rFonts w:ascii="Times New Roman" w:hAnsi="Times New Roman" w:cs="Times New Roman"/>
          <w:sz w:val="24"/>
          <w:szCs w:val="24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mol h</w:t>
      </w:r>
      <w:r w:rsidR="004D5C71" w:rsidRPr="00801F57">
        <w:rPr>
          <w:rFonts w:ascii="Times New Roman" w:hAnsi="Times New Roman" w:cs="Times New Roman"/>
          <w:sz w:val="24"/>
          <w:szCs w:val="24"/>
        </w:rPr>
        <w:t>ỗn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hợp X gồm CO, 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và C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. Cho toàn bộ X qua dung dịch chứa 0,06 mol NaOH và x mol Ba(OH)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, sau phản ứng hoàn toàn thu được m gam kết tủa và dung dịch Y. Nhỏ từ từ từng giọt cho đến hết Y vào 300 ml dung dịch HCl 0,1M thu được 0,025 mol khí C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. Giá trị của m là</w:t>
      </w:r>
    </w:p>
    <w:p w14:paraId="516A867B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4,925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3,940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1.970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2,955.</w:t>
      </w:r>
    </w:p>
    <w:p w14:paraId="7EB5F3F9" w14:textId="31274871" w:rsidR="002C17D2" w:rsidRPr="00801F57" w:rsidRDefault="006B1E98" w:rsidP="004D5C7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37" w:name="c38q"/>
      <w:bookmarkEnd w:id="37"/>
      <w:r>
        <w:rPr>
          <w:rFonts w:ascii="Times New Roman" w:eastAsia="Calibri" w:hAnsi="Times New Roman" w:cs="Times New Roman"/>
          <w:b/>
          <w:color w:val="0033CC"/>
          <w:sz w:val="24"/>
          <w:szCs w:val="24"/>
        </w:rPr>
        <w:t xml:space="preserve">(Lời giải) </w:t>
      </w:r>
      <w:r w:rsidR="002C17D2"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8. </w:t>
      </w:r>
      <w:r w:rsidR="002C17D2"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C17D2" w:rsidRPr="00801F57">
        <w:rPr>
          <w:rFonts w:ascii="Times New Roman" w:hAnsi="Times New Roman" w:cs="Times New Roman"/>
          <w:sz w:val="24"/>
          <w:szCs w:val="24"/>
        </w:rPr>
        <w:t>Cho các phát biểu sau:</w:t>
      </w:r>
    </w:p>
    <w:p w14:paraId="255D88C0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(a) Alanin phản ứng được với dung dịch HCl.</w:t>
      </w:r>
    </w:p>
    <w:p w14:paraId="1053F9CE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(b) Oxi hóa glucozơ bằng 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 xml:space="preserve"> (xúc tác Ni, t</w:t>
      </w:r>
      <w:r w:rsidRPr="00801F5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801F57">
        <w:rPr>
          <w:rFonts w:ascii="Times New Roman" w:hAnsi="Times New Roman" w:cs="Times New Roman"/>
          <w:sz w:val="24"/>
          <w:szCs w:val="24"/>
        </w:rPr>
        <w:t>) thu được sobitol.</w:t>
      </w:r>
    </w:p>
    <w:p w14:paraId="00A31554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(c) Phenol (C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801F57">
        <w:rPr>
          <w:rFonts w:ascii="Times New Roman" w:hAnsi="Times New Roman" w:cs="Times New Roman"/>
          <w:sz w:val="24"/>
          <w:szCs w:val="24"/>
        </w:rPr>
        <w:t>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801F57">
        <w:rPr>
          <w:rFonts w:ascii="Times New Roman" w:hAnsi="Times New Roman" w:cs="Times New Roman"/>
          <w:sz w:val="24"/>
          <w:szCs w:val="24"/>
        </w:rPr>
        <w:t>OH) tan trong dung dịch NaOH loãng, dư.</w:t>
      </w:r>
    </w:p>
    <w:p w14:paraId="0B75E18E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(d) Đồng trùng hợp buta-1,3-đien với stiren (xúc tác Na) thu được cao su buna-S.</w:t>
      </w:r>
    </w:p>
    <w:p w14:paraId="445AB43E" w14:textId="77777777" w:rsidR="002C17D2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(e) Đun nóng tripanmitin với dung dịch 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>SO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01F57">
        <w:rPr>
          <w:rFonts w:ascii="Times New Roman" w:hAnsi="Times New Roman" w:cs="Times New Roman"/>
          <w:sz w:val="24"/>
          <w:szCs w:val="24"/>
        </w:rPr>
        <w:t xml:space="preserve"> loãng sẽ xảy ra phản ứng thủy phân.</w:t>
      </w:r>
    </w:p>
    <w:p w14:paraId="66C18194" w14:textId="77777777" w:rsidR="00801F57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Số phát biểu đúng là</w:t>
      </w:r>
    </w:p>
    <w:p w14:paraId="28950533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5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3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2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4.</w:t>
      </w:r>
    </w:p>
    <w:p w14:paraId="77F547B8" w14:textId="5E058EC5" w:rsidR="002C17D2" w:rsidRPr="00801F57" w:rsidRDefault="006B1E98" w:rsidP="002C17D2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38" w:name="c39q"/>
      <w:bookmarkEnd w:id="38"/>
      <w:r>
        <w:rPr>
          <w:rFonts w:ascii="Times New Roman" w:eastAsia="Calibri" w:hAnsi="Times New Roman" w:cs="Times New Roman"/>
          <w:b/>
          <w:color w:val="0033CC"/>
          <w:sz w:val="24"/>
          <w:szCs w:val="24"/>
        </w:rPr>
        <w:t xml:space="preserve">(Lời giải) </w:t>
      </w:r>
      <w:r w:rsidR="002C17D2"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9. </w:t>
      </w:r>
      <w:r w:rsidR="002C17D2"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C17D2" w:rsidRPr="00801F57">
        <w:rPr>
          <w:rFonts w:ascii="Times New Roman" w:hAnsi="Times New Roman" w:cs="Times New Roman"/>
          <w:sz w:val="24"/>
          <w:szCs w:val="24"/>
        </w:rPr>
        <w:t>Điện phân dung dịch chứa x mol CuS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>, y mol 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S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và z mol NaCl (với điện cực trơ, có màng ngăn xốp, hiệu suất điện phân là 100%). Lượng khí sinh ra từ quá trình điện phân và khối </w:t>
      </w:r>
      <w:r w:rsidR="002C17D2" w:rsidRPr="00801F57">
        <w:rPr>
          <w:rFonts w:ascii="Times New Roman" w:hAnsi="Times New Roman" w:cs="Times New Roman"/>
          <w:sz w:val="24"/>
          <w:szCs w:val="24"/>
        </w:rPr>
        <w:lastRenderedPageBreak/>
        <w:t>lượng Al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bị hòa tan tối đa trong dung dịch sau điện phân ứng với mỗi thí nghiệm được cho ở bảng dưới đây:</w:t>
      </w:r>
    </w:p>
    <w:tbl>
      <w:tblPr>
        <w:tblW w:w="495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822"/>
        <w:gridCol w:w="1730"/>
        <w:gridCol w:w="1726"/>
        <w:gridCol w:w="1825"/>
      </w:tblGrid>
      <w:tr w:rsidR="002C17D2" w:rsidRPr="00801F57" w14:paraId="08E4CE93" w14:textId="77777777" w:rsidTr="001D188B">
        <w:trPr>
          <w:trHeight w:val="12"/>
          <w:jc w:val="center"/>
        </w:trPr>
        <w:tc>
          <w:tcPr>
            <w:tcW w:w="2387" w:type="pct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17CD6804" w14:textId="77777777" w:rsidR="002C17D2" w:rsidRPr="00801F57" w:rsidRDefault="002C17D2" w:rsidP="002C17D2">
            <w:pPr>
              <w:shd w:val="clear" w:color="auto" w:fill="FFFFFF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856" w:type="pct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3E1C12D5" w14:textId="77777777" w:rsidR="002C17D2" w:rsidRPr="00801F57" w:rsidRDefault="002C17D2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</w:rPr>
              <w:t>Thí nghiệm 1</w:t>
            </w:r>
          </w:p>
        </w:tc>
        <w:tc>
          <w:tcPr>
            <w:tcW w:w="854" w:type="pct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560B43C1" w14:textId="77777777" w:rsidR="002C17D2" w:rsidRPr="00801F57" w:rsidRDefault="002C17D2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</w:rPr>
              <w:t>Thí nghiệm 2</w:t>
            </w:r>
          </w:p>
        </w:tc>
        <w:tc>
          <w:tcPr>
            <w:tcW w:w="903" w:type="pct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09331CCE" w14:textId="77777777" w:rsidR="002C17D2" w:rsidRPr="00801F57" w:rsidRDefault="002C17D2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</w:rPr>
              <w:t>Thí nghiệm 3</w:t>
            </w:r>
          </w:p>
        </w:tc>
      </w:tr>
      <w:tr w:rsidR="002C17D2" w:rsidRPr="00801F57" w14:paraId="1DF19BC4" w14:textId="77777777" w:rsidTr="001D188B">
        <w:trPr>
          <w:trHeight w:val="17"/>
          <w:jc w:val="center"/>
        </w:trPr>
        <w:tc>
          <w:tcPr>
            <w:tcW w:w="2387" w:type="pct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4CD598AC" w14:textId="77777777" w:rsidR="002C17D2" w:rsidRPr="00801F57" w:rsidRDefault="002C17D2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</w:rPr>
              <w:t>Thời gian điện phân (giây)</w:t>
            </w:r>
          </w:p>
        </w:tc>
        <w:tc>
          <w:tcPr>
            <w:tcW w:w="856" w:type="pct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394ECBF6" w14:textId="77777777" w:rsidR="002C17D2" w:rsidRPr="00801F57" w:rsidRDefault="002C17D2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</w:rPr>
              <w:t>t</w:t>
            </w:r>
          </w:p>
        </w:tc>
        <w:tc>
          <w:tcPr>
            <w:tcW w:w="854" w:type="pct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1EF36F2A" w14:textId="77777777" w:rsidR="002C17D2" w:rsidRPr="00801F57" w:rsidRDefault="002C17D2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</w:rPr>
              <w:t>2t</w:t>
            </w:r>
          </w:p>
        </w:tc>
        <w:tc>
          <w:tcPr>
            <w:tcW w:w="903" w:type="pct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7BFC6D14" w14:textId="77777777" w:rsidR="002C17D2" w:rsidRPr="00801F57" w:rsidRDefault="002C17D2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</w:rPr>
              <w:t>3t</w:t>
            </w:r>
          </w:p>
        </w:tc>
      </w:tr>
      <w:tr w:rsidR="002C17D2" w:rsidRPr="00801F57" w14:paraId="13C2935B" w14:textId="77777777" w:rsidTr="001D188B">
        <w:trPr>
          <w:trHeight w:val="150"/>
          <w:jc w:val="center"/>
        </w:trPr>
        <w:tc>
          <w:tcPr>
            <w:tcW w:w="2387" w:type="pct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58F17FA6" w14:textId="77777777" w:rsidR="002C17D2" w:rsidRPr="00801F57" w:rsidRDefault="002C17D2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</w:rPr>
              <w:t>Lượng khi sinh ra từ bình điện phân (mol)</w:t>
            </w:r>
          </w:p>
        </w:tc>
        <w:tc>
          <w:tcPr>
            <w:tcW w:w="856" w:type="pct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43BAEE27" w14:textId="77777777" w:rsidR="002C17D2" w:rsidRPr="00801F57" w:rsidRDefault="002C17D2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</w:rPr>
              <w:t>0,40</w:t>
            </w:r>
          </w:p>
        </w:tc>
        <w:tc>
          <w:tcPr>
            <w:tcW w:w="854" w:type="pct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754F28C1" w14:textId="77777777" w:rsidR="002C17D2" w:rsidRPr="00801F57" w:rsidRDefault="002C17D2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</w:rPr>
              <w:t>1,10</w:t>
            </w:r>
          </w:p>
        </w:tc>
        <w:tc>
          <w:tcPr>
            <w:tcW w:w="903" w:type="pct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78DB651A" w14:textId="77777777" w:rsidR="002C17D2" w:rsidRPr="00801F57" w:rsidRDefault="002C17D2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</w:rPr>
              <w:t>1,75</w:t>
            </w:r>
          </w:p>
        </w:tc>
      </w:tr>
      <w:tr w:rsidR="002C17D2" w:rsidRPr="00801F57" w14:paraId="2F04AC2C" w14:textId="77777777" w:rsidTr="001D188B">
        <w:trPr>
          <w:trHeight w:val="150"/>
          <w:jc w:val="center"/>
        </w:trPr>
        <w:tc>
          <w:tcPr>
            <w:tcW w:w="2387" w:type="pct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2A9BB5BE" w14:textId="77777777" w:rsidR="002C17D2" w:rsidRPr="00801F57" w:rsidRDefault="002C17D2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</w:rPr>
              <w:t>Khối lượng Al</w:t>
            </w: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</w:rPr>
              <w:t>O</w:t>
            </w: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bị hòa tan tối đa (gam)</w:t>
            </w:r>
          </w:p>
        </w:tc>
        <w:tc>
          <w:tcPr>
            <w:tcW w:w="856" w:type="pct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32980FE4" w14:textId="77777777" w:rsidR="002C17D2" w:rsidRPr="00801F57" w:rsidRDefault="002C17D2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</w:rPr>
              <w:t>10,2</w:t>
            </w:r>
          </w:p>
        </w:tc>
        <w:tc>
          <w:tcPr>
            <w:tcW w:w="854" w:type="pct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0EA67DD1" w14:textId="77777777" w:rsidR="002C17D2" w:rsidRPr="00801F57" w:rsidRDefault="002C17D2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" w:type="pct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  <w:hideMark/>
          </w:tcPr>
          <w:p w14:paraId="24356231" w14:textId="77777777" w:rsidR="002C17D2" w:rsidRPr="00801F57" w:rsidRDefault="002C17D2" w:rsidP="002C17D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01F57">
              <w:rPr>
                <w:rFonts w:ascii="Times New Roman" w:eastAsia="Times New Roman" w:hAnsi="Times New Roman" w:cs="Times New Roman"/>
                <w:sz w:val="24"/>
                <w:szCs w:val="24"/>
              </w:rPr>
              <w:t>10,2</w:t>
            </w:r>
          </w:p>
        </w:tc>
      </w:tr>
    </w:tbl>
    <w:p w14:paraId="614DDA91" w14:textId="77777777" w:rsidR="00801F57" w:rsidRPr="00801F57" w:rsidRDefault="002C17D2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801F57">
        <w:rPr>
          <w:rFonts w:ascii="Times New Roman" w:hAnsi="Times New Roman" w:cs="Times New Roman"/>
          <w:sz w:val="24"/>
          <w:szCs w:val="24"/>
        </w:rPr>
        <w:t>Biết tại catot ion Cu</w:t>
      </w:r>
      <w:r w:rsidRPr="00801F57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801F57">
        <w:rPr>
          <w:rFonts w:ascii="Times New Roman" w:hAnsi="Times New Roman" w:cs="Times New Roman"/>
          <w:sz w:val="24"/>
          <w:szCs w:val="24"/>
        </w:rPr>
        <w:t xml:space="preserve"> điện phân hết thành Cu trước khi ion H</w:t>
      </w:r>
      <w:r w:rsidRPr="00801F5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801F57">
        <w:rPr>
          <w:rFonts w:ascii="Times New Roman" w:hAnsi="Times New Roman" w:cs="Times New Roman"/>
          <w:sz w:val="24"/>
          <w:szCs w:val="24"/>
        </w:rPr>
        <w:t xml:space="preserve"> điện phân tạo thành khí H</w:t>
      </w:r>
      <w:r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01F57">
        <w:rPr>
          <w:rFonts w:ascii="Times New Roman" w:hAnsi="Times New Roman" w:cs="Times New Roman"/>
          <w:sz w:val="24"/>
          <w:szCs w:val="24"/>
        </w:rPr>
        <w:t>; cường độ dòng điện bằng nhau và không đổi trong các thí nghiệm trên. Tổng giá trị (x + y + z) bằng</w:t>
      </w:r>
    </w:p>
    <w:p w14:paraId="02C6CA91" w14:textId="77777777" w:rsidR="002C17D2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2,0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2,6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1,8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2,4.</w:t>
      </w:r>
    </w:p>
    <w:p w14:paraId="1F55C0A5" w14:textId="19F9905C" w:rsidR="00801F57" w:rsidRPr="00801F57" w:rsidRDefault="006B1E98" w:rsidP="002C17D2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39" w:name="c40q"/>
      <w:bookmarkEnd w:id="39"/>
      <w:r>
        <w:rPr>
          <w:rFonts w:ascii="Times New Roman" w:eastAsia="Calibri" w:hAnsi="Times New Roman" w:cs="Times New Roman"/>
          <w:b/>
          <w:color w:val="0033CC"/>
          <w:sz w:val="24"/>
          <w:szCs w:val="24"/>
        </w:rPr>
        <w:t xml:space="preserve">(Lời giải) </w:t>
      </w:r>
      <w:r w:rsidR="002C17D2" w:rsidRPr="00801F57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80. </w:t>
      </w:r>
      <w:r w:rsidR="002C17D2"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2C17D2" w:rsidRPr="00801F57">
        <w:rPr>
          <w:rFonts w:ascii="Times New Roman" w:hAnsi="Times New Roman" w:cs="Times New Roman"/>
          <w:sz w:val="24"/>
          <w:szCs w:val="24"/>
        </w:rPr>
        <w:t>Hỗn hợp E gồm các hiđrocacbon mạch hở có cùng số nguyên tử hiđro. Tỉ khối của E đối với 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là 12,5. Đốt cháy hoàn toàn a mol E cần vừa đủ 0,55 mol 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thu được CO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và H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>O. Mặt khác, a mol E tác dụng tối đa với x mol Br</w:t>
      </w:r>
      <w:r w:rsidR="002C17D2" w:rsidRPr="00801F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C17D2" w:rsidRPr="00801F57">
        <w:rPr>
          <w:rFonts w:ascii="Times New Roman" w:hAnsi="Times New Roman" w:cs="Times New Roman"/>
          <w:sz w:val="24"/>
          <w:szCs w:val="24"/>
        </w:rPr>
        <w:t xml:space="preserve"> trong dung dịch. Giá trị của x là</w:t>
      </w:r>
    </w:p>
    <w:p w14:paraId="37CC349D" w14:textId="77777777" w:rsidR="00801F57" w:rsidRPr="00801F57" w:rsidRDefault="00801F57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2C17D2" w:rsidRPr="00801F57">
        <w:rPr>
          <w:rFonts w:ascii="Times New Roman" w:hAnsi="Times New Roman" w:cs="Times New Roman"/>
          <w:sz w:val="24"/>
          <w:szCs w:val="24"/>
        </w:rPr>
        <w:t>0,15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2C17D2" w:rsidRPr="00801F57">
        <w:rPr>
          <w:rFonts w:ascii="Times New Roman" w:hAnsi="Times New Roman" w:cs="Times New Roman"/>
          <w:sz w:val="24"/>
          <w:szCs w:val="24"/>
        </w:rPr>
        <w:t>0,20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2C17D2" w:rsidRPr="00801F57">
        <w:rPr>
          <w:rFonts w:ascii="Times New Roman" w:hAnsi="Times New Roman" w:cs="Times New Roman"/>
          <w:sz w:val="24"/>
          <w:szCs w:val="24"/>
        </w:rPr>
        <w:t>0,25.</w:t>
      </w:r>
      <w:r w:rsidRPr="00801F57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2C17D2" w:rsidRPr="00801F57">
        <w:rPr>
          <w:rFonts w:ascii="Times New Roman" w:hAnsi="Times New Roman" w:cs="Times New Roman"/>
          <w:sz w:val="24"/>
          <w:szCs w:val="24"/>
        </w:rPr>
        <w:t>0,10.</w:t>
      </w:r>
    </w:p>
    <w:p w14:paraId="300B3E22" w14:textId="77777777" w:rsidR="00801F57" w:rsidRPr="00801F57" w:rsidRDefault="00801F57" w:rsidP="00801F5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1F57">
        <w:rPr>
          <w:rFonts w:ascii="Times New Roman" w:hAnsi="Times New Roman" w:cs="Times New Roman"/>
          <w:b/>
          <w:sz w:val="24"/>
          <w:szCs w:val="24"/>
        </w:rPr>
        <w:t>____HẾT____</w:t>
      </w:r>
    </w:p>
    <w:p w14:paraId="3A5B62B0" w14:textId="77777777" w:rsidR="000136AA" w:rsidRPr="00801F57" w:rsidRDefault="000136AA" w:rsidP="002C17D2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40" w:name="s1"/>
      <w:bookmarkStart w:id="41" w:name="c41q"/>
      <w:bookmarkEnd w:id="40"/>
      <w:bookmarkEnd w:id="41"/>
    </w:p>
    <w:sectPr w:rsidR="000136AA" w:rsidRPr="00801F57" w:rsidSect="002C17D2">
      <w:headerReference w:type="even" r:id="rId19"/>
      <w:headerReference w:type="first" r:id="rId20"/>
      <w:pgSz w:w="11906" w:h="16838"/>
      <w:pgMar w:top="567" w:right="567" w:bottom="567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980AEA" w14:textId="77777777" w:rsidR="005506E3" w:rsidRDefault="005506E3" w:rsidP="00EB483F">
      <w:pPr>
        <w:spacing w:after="0" w:line="240" w:lineRule="auto"/>
      </w:pPr>
      <w:r>
        <w:separator/>
      </w:r>
    </w:p>
  </w:endnote>
  <w:endnote w:type="continuationSeparator" w:id="0">
    <w:p w14:paraId="767DE4BC" w14:textId="77777777" w:rsidR="005506E3" w:rsidRDefault="005506E3" w:rsidP="00EB48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15C591" w14:textId="77777777" w:rsidR="005506E3" w:rsidRDefault="005506E3" w:rsidP="00EB483F">
      <w:pPr>
        <w:spacing w:after="0" w:line="240" w:lineRule="auto"/>
      </w:pPr>
      <w:r>
        <w:separator/>
      </w:r>
    </w:p>
  </w:footnote>
  <w:footnote w:type="continuationSeparator" w:id="0">
    <w:p w14:paraId="1A0D8732" w14:textId="77777777" w:rsidR="005506E3" w:rsidRDefault="005506E3" w:rsidP="00EB483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B0A424" w14:textId="77777777" w:rsidR="00A2407F" w:rsidRDefault="00000000">
    <w:pPr>
      <w:pStyle w:val="Header"/>
    </w:pPr>
    <w:r>
      <w:rPr>
        <w:noProof/>
        <w:lang w:eastAsia="en-US"/>
      </w:rPr>
      <w:pict w14:anchorId="7C21803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2569829" o:spid="_x0000_s1026" type="#_x0000_t75" style="position:absolute;margin-left:0;margin-top:0;width:502.6pt;height:710.85pt;z-index:-251656192;mso-position-horizontal:center;mso-position-horizontal-relative:margin;mso-position-vertical:center;mso-position-vertical-relative:margin" o:allowincell="f">
          <v:imagedata r:id="rId1" o:title="210-8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6E00A4" w14:textId="77777777" w:rsidR="00A2407F" w:rsidRDefault="00000000">
    <w:pPr>
      <w:pStyle w:val="Header"/>
    </w:pPr>
    <w:r>
      <w:rPr>
        <w:noProof/>
        <w:lang w:eastAsia="en-US"/>
      </w:rPr>
      <w:pict w14:anchorId="4EBB286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2569828" o:spid="_x0000_s1025" type="#_x0000_t75" style="position:absolute;margin-left:0;margin-top:0;width:502.6pt;height:710.85pt;z-index:-251657216;mso-position-horizontal:center;mso-position-horizontal-relative:margin;mso-position-vertical:center;mso-position-vertical-relative:margin" o:allowincell="f">
          <v:imagedata r:id="rId1" o:title="210-8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97ADC"/>
    <w:multiLevelType w:val="hybridMultilevel"/>
    <w:tmpl w:val="1D0801CC"/>
    <w:lvl w:ilvl="0" w:tplc="BA420F2A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63BBB"/>
    <w:multiLevelType w:val="hybridMultilevel"/>
    <w:tmpl w:val="3334BDD6"/>
    <w:lvl w:ilvl="0" w:tplc="B56208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355712"/>
    <w:multiLevelType w:val="multilevel"/>
    <w:tmpl w:val="494E9E10"/>
    <w:styleLink w:val="111111"/>
    <w:lvl w:ilvl="0">
      <w:start w:val="1"/>
      <w:numFmt w:val="decimal"/>
      <w:lvlText w:val="Câu %1."/>
      <w:lvlJc w:val="left"/>
      <w:pPr>
        <w:ind w:left="5322" w:hanging="360"/>
      </w:pPr>
      <w:rPr>
        <w:rFonts w:ascii="Times New Roman" w:hAnsi="Times New Roman" w:hint="default"/>
        <w:b/>
        <w:i w:val="0"/>
        <w:color w:val="FF0000"/>
        <w:sz w:val="24"/>
        <w:szCs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314A12CB"/>
    <w:multiLevelType w:val="hybridMultilevel"/>
    <w:tmpl w:val="46C0C2D6"/>
    <w:lvl w:ilvl="0" w:tplc="0F9E69F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EE2403"/>
    <w:multiLevelType w:val="hybridMultilevel"/>
    <w:tmpl w:val="B44EAF6E"/>
    <w:lvl w:ilvl="0" w:tplc="54EAE6A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83014560">
    <w:abstractNumId w:val="4"/>
  </w:num>
  <w:num w:numId="2" w16cid:durableId="742719594">
    <w:abstractNumId w:val="3"/>
  </w:num>
  <w:num w:numId="3" w16cid:durableId="1265655380">
    <w:abstractNumId w:val="0"/>
  </w:num>
  <w:num w:numId="4" w16cid:durableId="1001421958">
    <w:abstractNumId w:val="2"/>
    <w:lvlOverride w:ilvl="0">
      <w:lvl w:ilvl="0">
        <w:start w:val="1"/>
        <w:numFmt w:val="decimal"/>
        <w:lvlText w:val="Câu %1:"/>
        <w:lvlJc w:val="left"/>
        <w:pPr>
          <w:ind w:left="5322" w:hanging="360"/>
        </w:pPr>
        <w:rPr>
          <w:rFonts w:ascii="Times New Roman Bold" w:hAnsi="Times New Roman Bold" w:hint="default"/>
          <w:b/>
          <w:i w:val="0"/>
          <w:color w:val="auto"/>
          <w:sz w:val="24"/>
        </w:rPr>
      </w:lvl>
    </w:lvlOverride>
    <w:lvlOverride w:ilvl="1">
      <w:lvl w:ilvl="1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5" w16cid:durableId="678196339">
    <w:abstractNumId w:val="2"/>
  </w:num>
  <w:num w:numId="6" w16cid:durableId="11668253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283"/>
  <w:characterSpacingControl w:val="doNotCompress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B483F"/>
    <w:rsid w:val="00010F72"/>
    <w:rsid w:val="000136AA"/>
    <w:rsid w:val="00037247"/>
    <w:rsid w:val="0006619E"/>
    <w:rsid w:val="0008405B"/>
    <w:rsid w:val="000A3B79"/>
    <w:rsid w:val="00126A05"/>
    <w:rsid w:val="00140956"/>
    <w:rsid w:val="001B035B"/>
    <w:rsid w:val="001B163E"/>
    <w:rsid w:val="001B1F96"/>
    <w:rsid w:val="001D0815"/>
    <w:rsid w:val="001D188B"/>
    <w:rsid w:val="001D2A77"/>
    <w:rsid w:val="001E4ADA"/>
    <w:rsid w:val="00240FCC"/>
    <w:rsid w:val="00247B1B"/>
    <w:rsid w:val="00264DCD"/>
    <w:rsid w:val="00277DC6"/>
    <w:rsid w:val="002C17D2"/>
    <w:rsid w:val="003003F8"/>
    <w:rsid w:val="0030456D"/>
    <w:rsid w:val="00320FD6"/>
    <w:rsid w:val="0032177C"/>
    <w:rsid w:val="00343C54"/>
    <w:rsid w:val="00347AD7"/>
    <w:rsid w:val="00397F9D"/>
    <w:rsid w:val="00437066"/>
    <w:rsid w:val="00444A72"/>
    <w:rsid w:val="00447269"/>
    <w:rsid w:val="00455D20"/>
    <w:rsid w:val="00480741"/>
    <w:rsid w:val="004A1432"/>
    <w:rsid w:val="004A3E8C"/>
    <w:rsid w:val="004B697A"/>
    <w:rsid w:val="004D5C71"/>
    <w:rsid w:val="00532088"/>
    <w:rsid w:val="00533FEA"/>
    <w:rsid w:val="00534FB7"/>
    <w:rsid w:val="005506E3"/>
    <w:rsid w:val="005A5A53"/>
    <w:rsid w:val="005A7B2E"/>
    <w:rsid w:val="005B4613"/>
    <w:rsid w:val="005D00F6"/>
    <w:rsid w:val="005D33DD"/>
    <w:rsid w:val="00620B93"/>
    <w:rsid w:val="0063530E"/>
    <w:rsid w:val="006B1E98"/>
    <w:rsid w:val="006B61CD"/>
    <w:rsid w:val="006F52EC"/>
    <w:rsid w:val="007025D6"/>
    <w:rsid w:val="00710B6D"/>
    <w:rsid w:val="00796CB7"/>
    <w:rsid w:val="00801F57"/>
    <w:rsid w:val="008613ED"/>
    <w:rsid w:val="00866FC0"/>
    <w:rsid w:val="00872B5C"/>
    <w:rsid w:val="00874626"/>
    <w:rsid w:val="008C232B"/>
    <w:rsid w:val="008E44E3"/>
    <w:rsid w:val="0091048C"/>
    <w:rsid w:val="009A4EC6"/>
    <w:rsid w:val="009B11EF"/>
    <w:rsid w:val="009C4064"/>
    <w:rsid w:val="009D750C"/>
    <w:rsid w:val="00A06A1A"/>
    <w:rsid w:val="00A2407F"/>
    <w:rsid w:val="00A27718"/>
    <w:rsid w:val="00A667AF"/>
    <w:rsid w:val="00AC150F"/>
    <w:rsid w:val="00B024F8"/>
    <w:rsid w:val="00B05AEE"/>
    <w:rsid w:val="00B06C9C"/>
    <w:rsid w:val="00B26437"/>
    <w:rsid w:val="00C51DE6"/>
    <w:rsid w:val="00C75589"/>
    <w:rsid w:val="00CD6C64"/>
    <w:rsid w:val="00D4434F"/>
    <w:rsid w:val="00D5687C"/>
    <w:rsid w:val="00D976A8"/>
    <w:rsid w:val="00DA6BB7"/>
    <w:rsid w:val="00DD3CFC"/>
    <w:rsid w:val="00DE426E"/>
    <w:rsid w:val="00E32D26"/>
    <w:rsid w:val="00EB483F"/>
    <w:rsid w:val="00EC3A00"/>
    <w:rsid w:val="00F204A1"/>
    <w:rsid w:val="00F44A94"/>
    <w:rsid w:val="00F50751"/>
    <w:rsid w:val="00F641F5"/>
    <w:rsid w:val="00F810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51FECB3"/>
  <w15:chartTrackingRefBased/>
  <w15:docId w15:val="{2F7D842E-E815-4EF7-850F-1087B35F9C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FooterChar">
    <w:name w:val="Footer Char"/>
    <w:link w:val="Footer"/>
    <w:uiPriority w:val="99"/>
    <w:rsid w:val="00EB483F"/>
    <w:rPr>
      <w:rFonts w:ascii=".VnCentury Schoolbook" w:hAnsi=".VnCentury Schoolbook"/>
      <w:szCs w:val="24"/>
      <w:lang w:eastAsia="vi-VN"/>
    </w:rPr>
  </w:style>
  <w:style w:type="paragraph" w:styleId="Footer">
    <w:name w:val="footer"/>
    <w:basedOn w:val="Normal"/>
    <w:link w:val="FooterChar"/>
    <w:uiPriority w:val="99"/>
    <w:rsid w:val="00EB483F"/>
    <w:pPr>
      <w:tabs>
        <w:tab w:val="center" w:pos="4153"/>
        <w:tab w:val="right" w:pos="8306"/>
      </w:tabs>
      <w:spacing w:after="0" w:line="240" w:lineRule="auto"/>
    </w:pPr>
    <w:rPr>
      <w:rFonts w:ascii=".VnCentury Schoolbook" w:hAnsi=".VnCentury Schoolbook"/>
      <w:szCs w:val="24"/>
      <w:lang w:eastAsia="vi-VN"/>
    </w:rPr>
  </w:style>
  <w:style w:type="character" w:customStyle="1" w:styleId="HeaderChar">
    <w:name w:val="Header Char"/>
    <w:link w:val="Header"/>
    <w:uiPriority w:val="99"/>
    <w:locked/>
    <w:rsid w:val="00EB483F"/>
    <w:rPr>
      <w:rFonts w:ascii=".VnCentury Schoolbook" w:hAnsi=".VnCentury Schoolbook"/>
      <w:szCs w:val="24"/>
      <w:lang w:eastAsia="vi-VN"/>
    </w:rPr>
  </w:style>
  <w:style w:type="paragraph" w:styleId="Header">
    <w:name w:val="header"/>
    <w:basedOn w:val="Normal"/>
    <w:link w:val="HeaderChar"/>
    <w:uiPriority w:val="99"/>
    <w:rsid w:val="00EB483F"/>
    <w:pPr>
      <w:tabs>
        <w:tab w:val="center" w:pos="4153"/>
        <w:tab w:val="right" w:pos="8306"/>
      </w:tabs>
      <w:spacing w:after="0" w:line="240" w:lineRule="auto"/>
    </w:pPr>
    <w:rPr>
      <w:rFonts w:ascii=".VnCentury Schoolbook" w:hAnsi=".VnCentury Schoolbook"/>
      <w:szCs w:val="24"/>
      <w:lang w:eastAsia="vi-VN"/>
    </w:rPr>
  </w:style>
  <w:style w:type="character" w:customStyle="1" w:styleId="FooterChar1">
    <w:name w:val="Footer Char1"/>
    <w:basedOn w:val="DefaultParagraphFont"/>
    <w:uiPriority w:val="99"/>
    <w:semiHidden/>
    <w:rsid w:val="00EB483F"/>
  </w:style>
  <w:style w:type="paragraph" w:styleId="NormalWeb">
    <w:name w:val="Normal (Web)"/>
    <w:basedOn w:val="Normal"/>
    <w:uiPriority w:val="99"/>
    <w:qFormat/>
    <w:rsid w:val="00EB483F"/>
    <w:pPr>
      <w:spacing w:before="100" w:beforeAutospacing="1" w:after="100" w:afterAutospacing="1" w:line="240" w:lineRule="auto"/>
    </w:pPr>
    <w:rPr>
      <w:rFonts w:ascii="Arial" w:eastAsia="Times New Roman" w:hAnsi="Arial" w:cs="Arial"/>
      <w:sz w:val="24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EB483F"/>
  </w:style>
  <w:style w:type="table" w:styleId="TableGrid">
    <w:name w:val="Table Grid"/>
    <w:aliases w:val="tham khao"/>
    <w:basedOn w:val="TableNormal"/>
    <w:uiPriority w:val="39"/>
    <w:rsid w:val="00347AD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51DE6"/>
    <w:pPr>
      <w:ind w:left="720"/>
      <w:contextualSpacing/>
    </w:pPr>
  </w:style>
  <w:style w:type="numbering" w:styleId="111111">
    <w:name w:val="Outline List 2"/>
    <w:basedOn w:val="NoList"/>
    <w:unhideWhenUsed/>
    <w:rsid w:val="002C17D2"/>
    <w:pPr>
      <w:numPr>
        <w:numId w:val="5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2835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1</TotalTime>
  <Pages>1</Pages>
  <Words>1411</Words>
  <Characters>8047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ẦN THANH BÌNH</dc:creator>
  <cp:keywords/>
  <dc:description/>
  <cp:lastModifiedBy>Pham Duy Khanh</cp:lastModifiedBy>
  <cp:revision>39</cp:revision>
  <dcterms:created xsi:type="dcterms:W3CDTF">2021-07-08T08:03:00Z</dcterms:created>
  <dcterms:modified xsi:type="dcterms:W3CDTF">2022-07-14T03:13:00Z</dcterms:modified>
</cp:coreProperties>
</file>